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624" w:rsidRDefault="00C31BA7" w:rsidP="00302624">
      <w:pPr>
        <w:shd w:val="clear" w:color="auto" w:fill="FFFFFF"/>
        <w:autoSpaceDE/>
        <w:autoSpaceDN/>
        <w:adjustRightInd/>
      </w:pPr>
      <w:r w:rsidRPr="00C31BA7">
        <w:rPr>
          <w:noProof/>
        </w:rPr>
        <w:drawing>
          <wp:inline distT="0" distB="0" distL="0" distR="0">
            <wp:extent cx="6119495" cy="8421805"/>
            <wp:effectExtent l="0" t="0" r="0" b="0"/>
            <wp:docPr id="1" name="Рисунок 1" descr="C:\Users\Georg\Desktop\МО  2018-2019\РП А-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Georg\Desktop\МО  2018-2019\РП А-10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42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624" w:rsidRDefault="00302624" w:rsidP="00302624">
      <w:pPr>
        <w:shd w:val="clear" w:color="auto" w:fill="FFFFFF"/>
        <w:autoSpaceDE/>
        <w:autoSpaceDN/>
        <w:adjustRightInd/>
      </w:pPr>
    </w:p>
    <w:p w:rsidR="00C31BA7" w:rsidRDefault="00C31BA7" w:rsidP="00302624">
      <w:pPr>
        <w:shd w:val="clear" w:color="auto" w:fill="FFFFFF"/>
        <w:autoSpaceDE/>
        <w:autoSpaceDN/>
        <w:adjustRightInd/>
      </w:pPr>
    </w:p>
    <w:p w:rsidR="00C31BA7" w:rsidRDefault="00C31BA7" w:rsidP="00302624">
      <w:pPr>
        <w:shd w:val="clear" w:color="auto" w:fill="FFFFFF"/>
        <w:autoSpaceDE/>
        <w:autoSpaceDN/>
        <w:adjustRightInd/>
      </w:pPr>
    </w:p>
    <w:p w:rsidR="00C31BA7" w:rsidRPr="00302624" w:rsidRDefault="00C31BA7" w:rsidP="00302624">
      <w:pPr>
        <w:shd w:val="clear" w:color="auto" w:fill="FFFFFF"/>
        <w:autoSpaceDE/>
        <w:autoSpaceDN/>
        <w:adjustRightInd/>
      </w:pPr>
    </w:p>
    <w:p w:rsidR="00003316" w:rsidRDefault="00003316" w:rsidP="008F1DD1">
      <w:pPr>
        <w:shd w:val="clear" w:color="auto" w:fill="FFFFFF"/>
        <w:tabs>
          <w:tab w:val="center" w:pos="5386"/>
        </w:tabs>
        <w:spacing w:line="360" w:lineRule="auto"/>
        <w:rPr>
          <w:b/>
          <w:bCs/>
          <w:color w:val="000000"/>
          <w:sz w:val="32"/>
          <w:szCs w:val="32"/>
        </w:rPr>
      </w:pPr>
      <w:bookmarkStart w:id="0" w:name="_GoBack"/>
      <w:bookmarkEnd w:id="0"/>
    </w:p>
    <w:p w:rsidR="0055071C" w:rsidRPr="0055071C" w:rsidRDefault="001A4C49" w:rsidP="0055071C">
      <w:pPr>
        <w:shd w:val="clear" w:color="auto" w:fill="FFFFFF"/>
        <w:rPr>
          <w:bCs/>
          <w:color w:val="000000"/>
        </w:rPr>
      </w:pPr>
      <w:r w:rsidRPr="0055071C">
        <w:t xml:space="preserve">         </w:t>
      </w:r>
      <w:r w:rsidR="0055071C" w:rsidRPr="0055071C">
        <w:rPr>
          <w:bCs/>
          <w:color w:val="000000"/>
        </w:rPr>
        <w:t>Рабочая  программа  соответствует  требованиям  и  положениям:</w:t>
      </w:r>
    </w:p>
    <w:p w:rsidR="0055071C" w:rsidRPr="0055071C" w:rsidRDefault="0055071C" w:rsidP="0055071C">
      <w:pPr>
        <w:pStyle w:val="a5"/>
        <w:numPr>
          <w:ilvl w:val="0"/>
          <w:numId w:val="32"/>
        </w:numPr>
        <w:shd w:val="clear" w:color="auto" w:fill="FFFFFF"/>
      </w:pPr>
      <w:r w:rsidRPr="0055071C">
        <w:t>ФКГОС-2004 основного общего образования;</w:t>
      </w:r>
    </w:p>
    <w:p w:rsidR="0055071C" w:rsidRPr="0055071C" w:rsidRDefault="0055071C" w:rsidP="0055071C">
      <w:pPr>
        <w:pStyle w:val="a5"/>
        <w:numPr>
          <w:ilvl w:val="0"/>
          <w:numId w:val="32"/>
        </w:numPr>
        <w:shd w:val="clear" w:color="auto" w:fill="FFFFFF"/>
      </w:pPr>
      <w:r w:rsidRPr="0055071C">
        <w:t xml:space="preserve">основной  образовательной  программы  МОБУ гимназии  №1 г. Сочи. </w:t>
      </w:r>
    </w:p>
    <w:p w:rsidR="0055071C" w:rsidRDefault="0055071C" w:rsidP="0055071C">
      <w:pPr>
        <w:jc w:val="both"/>
        <w:rPr>
          <w:color w:val="000000"/>
        </w:rPr>
      </w:pPr>
      <w:r w:rsidRPr="0055071C">
        <w:rPr>
          <w:rFonts w:eastAsia="Calibri"/>
        </w:rPr>
        <w:t xml:space="preserve">    </w:t>
      </w:r>
      <w:r>
        <w:rPr>
          <w:rFonts w:eastAsia="Calibri"/>
        </w:rPr>
        <w:t xml:space="preserve">   </w:t>
      </w:r>
      <w:r w:rsidRPr="0055071C">
        <w:t>Данная рабочая программа по алгебре разработана на основе авторской  программы  для общеобразовательных  организаций  Краснодарского  края:  Алгебра  и  начала  анализа. 10-11 классы,  автор-составител</w:t>
      </w:r>
      <w:r w:rsidR="00097B77">
        <w:t>ь   Е.А.Семенко, Краснодар, 2017</w:t>
      </w:r>
      <w:r>
        <w:t>.</w:t>
      </w:r>
      <w:r w:rsidRPr="00B235AA">
        <w:t xml:space="preserve">     </w:t>
      </w:r>
      <w:r w:rsidRPr="00B235AA">
        <w:rPr>
          <w:color w:val="000000"/>
        </w:rPr>
        <w:t xml:space="preserve"> </w:t>
      </w:r>
    </w:p>
    <w:p w:rsidR="0055071C" w:rsidRPr="00B235AA" w:rsidRDefault="0055071C" w:rsidP="0055071C">
      <w:pPr>
        <w:jc w:val="both"/>
        <w:rPr>
          <w:color w:val="000000"/>
        </w:rPr>
      </w:pPr>
      <w:r>
        <w:rPr>
          <w:color w:val="000000"/>
        </w:rPr>
        <w:t xml:space="preserve">      </w:t>
      </w:r>
      <w:r w:rsidRPr="00B235AA">
        <w:rPr>
          <w:color w:val="000000"/>
        </w:rPr>
        <w:t xml:space="preserve">При  разработке  рабочей  программы  соблюдалась  преемственность  изучения  предмета  на  разных  уровнях  образования. </w:t>
      </w:r>
    </w:p>
    <w:p w:rsidR="0055071C" w:rsidRPr="00B235AA" w:rsidRDefault="0055071C" w:rsidP="0055071C">
      <w:pPr>
        <w:pStyle w:val="11"/>
        <w:spacing w:line="276" w:lineRule="auto"/>
        <w:ind w:left="0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B235AA">
        <w:rPr>
          <w:color w:val="000000"/>
        </w:rPr>
        <w:t>По учебному  плану  МОБУ  гимна</w:t>
      </w:r>
      <w:r w:rsidR="00097B77">
        <w:rPr>
          <w:color w:val="000000"/>
        </w:rPr>
        <w:t>зии  №1  на изучение алгебры и  начал анализа в 10-11</w:t>
      </w:r>
      <w:r w:rsidRPr="00B235AA">
        <w:rPr>
          <w:color w:val="000000"/>
        </w:rPr>
        <w:t xml:space="preserve"> классах отводится  3 часа в неделю в течение каждого года обучения, итого</w:t>
      </w:r>
      <w:r w:rsidR="00F60C03">
        <w:rPr>
          <w:color w:val="000000"/>
        </w:rPr>
        <w:t xml:space="preserve"> </w:t>
      </w:r>
      <w:r w:rsidRPr="00B235AA">
        <w:rPr>
          <w:color w:val="000000"/>
        </w:rPr>
        <w:t xml:space="preserve">102 </w:t>
      </w:r>
      <w:r w:rsidR="00F60C03">
        <w:rPr>
          <w:color w:val="000000"/>
        </w:rPr>
        <w:t>часа за учебный год и 204 часа</w:t>
      </w:r>
      <w:r w:rsidRPr="00B235AA">
        <w:rPr>
          <w:color w:val="000000"/>
        </w:rPr>
        <w:t xml:space="preserve"> за курс.</w:t>
      </w:r>
    </w:p>
    <w:p w:rsidR="001A4C49" w:rsidRPr="002F463B" w:rsidRDefault="001A4C49" w:rsidP="001A4C49">
      <w:pPr>
        <w:pStyle w:val="Default"/>
        <w:spacing w:line="276" w:lineRule="auto"/>
      </w:pPr>
    </w:p>
    <w:p w:rsidR="000C6BD0" w:rsidRDefault="00276E3C" w:rsidP="00F60C03">
      <w:pPr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FF592F">
        <w:rPr>
          <w:sz w:val="28"/>
          <w:szCs w:val="28"/>
        </w:rPr>
        <w:t xml:space="preserve"> </w:t>
      </w:r>
    </w:p>
    <w:p w:rsidR="00F25FBF" w:rsidRPr="00B03CFA" w:rsidRDefault="00377612" w:rsidP="008F1DD1">
      <w:pPr>
        <w:rPr>
          <w:color w:val="000000"/>
          <w:sz w:val="28"/>
          <w:szCs w:val="28"/>
        </w:rPr>
      </w:pPr>
      <w:r>
        <w:rPr>
          <w:b/>
          <w:color w:val="000000"/>
          <w:sz w:val="32"/>
          <w:szCs w:val="32"/>
        </w:rPr>
        <w:t>1</w:t>
      </w:r>
      <w:r w:rsidR="008F1DD1" w:rsidRPr="008F1DD1">
        <w:rPr>
          <w:b/>
          <w:color w:val="000000"/>
          <w:sz w:val="32"/>
          <w:szCs w:val="32"/>
        </w:rPr>
        <w:t>.</w:t>
      </w:r>
      <w:r w:rsidR="00F51175">
        <w:rPr>
          <w:b/>
          <w:color w:val="000000"/>
          <w:sz w:val="32"/>
          <w:szCs w:val="32"/>
        </w:rPr>
        <w:t xml:space="preserve">  </w:t>
      </w:r>
      <w:r w:rsidR="00570436" w:rsidRPr="00952706">
        <w:rPr>
          <w:b/>
          <w:bCs/>
          <w:color w:val="000000"/>
          <w:sz w:val="32"/>
          <w:szCs w:val="32"/>
        </w:rPr>
        <w:t>Содержание курса</w:t>
      </w:r>
      <w:r w:rsidR="00B03CFA">
        <w:rPr>
          <w:b/>
          <w:bCs/>
          <w:color w:val="000000"/>
          <w:sz w:val="32"/>
          <w:szCs w:val="32"/>
        </w:rPr>
        <w:t xml:space="preserve"> алгебры</w:t>
      </w:r>
      <w:r w:rsidR="00C92697">
        <w:rPr>
          <w:b/>
          <w:bCs/>
          <w:color w:val="000000"/>
          <w:sz w:val="32"/>
          <w:szCs w:val="32"/>
        </w:rPr>
        <w:t xml:space="preserve"> и начал  анализа 10-11</w:t>
      </w:r>
      <w:r w:rsidR="00B03CFA">
        <w:rPr>
          <w:b/>
          <w:bCs/>
          <w:color w:val="000000"/>
          <w:sz w:val="32"/>
          <w:szCs w:val="32"/>
        </w:rPr>
        <w:t xml:space="preserve"> классов</w:t>
      </w:r>
    </w:p>
    <w:p w:rsidR="005D59FA" w:rsidRDefault="005D59FA" w:rsidP="00A334C3">
      <w:pPr>
        <w:shd w:val="clear" w:color="auto" w:fill="FFFFFF"/>
        <w:jc w:val="center"/>
        <w:rPr>
          <w:b/>
          <w:color w:val="000000"/>
          <w:sz w:val="28"/>
          <w:szCs w:val="28"/>
        </w:rPr>
      </w:pPr>
    </w:p>
    <w:p w:rsidR="00A334C3" w:rsidRPr="00F60C03" w:rsidRDefault="00B03CFA" w:rsidP="00E750E0">
      <w:pPr>
        <w:shd w:val="clear" w:color="auto" w:fill="FFFFFF"/>
        <w:ind w:firstLine="851"/>
        <w:rPr>
          <w:b/>
          <w:color w:val="000000"/>
        </w:rPr>
      </w:pPr>
      <w:r w:rsidRPr="00F60C03">
        <w:rPr>
          <w:b/>
          <w:color w:val="000000"/>
        </w:rPr>
        <w:t xml:space="preserve">1.  </w:t>
      </w:r>
      <w:r w:rsidR="008F1DD1" w:rsidRPr="00F60C03">
        <w:rPr>
          <w:b/>
          <w:color w:val="000000"/>
        </w:rPr>
        <w:t xml:space="preserve">Повторение  </w:t>
      </w:r>
      <w:r w:rsidR="00000AAA" w:rsidRPr="00F60C03">
        <w:rPr>
          <w:b/>
          <w:color w:val="000000"/>
        </w:rPr>
        <w:t>(</w:t>
      </w:r>
      <w:r w:rsidR="008F1DD1" w:rsidRPr="00F60C03">
        <w:rPr>
          <w:b/>
          <w:color w:val="000000"/>
        </w:rPr>
        <w:t>3 часа</w:t>
      </w:r>
      <w:r w:rsidR="00000AAA" w:rsidRPr="00F60C03">
        <w:rPr>
          <w:b/>
          <w:color w:val="000000"/>
        </w:rPr>
        <w:t>)</w:t>
      </w:r>
      <w:r w:rsidR="008F1DD1" w:rsidRPr="00F60C03">
        <w:rPr>
          <w:b/>
          <w:color w:val="000000"/>
        </w:rPr>
        <w:t>.</w:t>
      </w:r>
    </w:p>
    <w:p w:rsidR="00E750E0" w:rsidRPr="00F60C03" w:rsidRDefault="00E750E0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Решение  рациональных  уравнений (линейных,  дробно-линейных  и  квадратных).</w:t>
      </w:r>
    </w:p>
    <w:p w:rsidR="00E750E0" w:rsidRPr="00F60C03" w:rsidRDefault="00E750E0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Решение  рациональных  неравенств (линейных,  дробно-линейных  и  квадратных)  методом  интервалов.</w:t>
      </w:r>
    </w:p>
    <w:p w:rsidR="00E750E0" w:rsidRPr="00F60C03" w:rsidRDefault="00E750E0" w:rsidP="00E750E0">
      <w:pPr>
        <w:shd w:val="clear" w:color="auto" w:fill="FFFFFF"/>
        <w:ind w:firstLine="851"/>
        <w:jc w:val="both"/>
        <w:rPr>
          <w:b/>
          <w:color w:val="000000"/>
        </w:rPr>
      </w:pPr>
      <w:r w:rsidRPr="00F60C03">
        <w:rPr>
          <w:b/>
          <w:color w:val="000000"/>
        </w:rPr>
        <w:t>2.</w:t>
      </w:r>
      <w:r w:rsidRPr="00F60C03">
        <w:rPr>
          <w:color w:val="000000"/>
        </w:rPr>
        <w:t xml:space="preserve"> </w:t>
      </w:r>
      <w:r w:rsidRPr="00F60C03">
        <w:rPr>
          <w:b/>
          <w:color w:val="000000"/>
        </w:rPr>
        <w:t>Действительные  числа</w:t>
      </w:r>
      <w:r w:rsidR="008F1DD1" w:rsidRPr="00F60C03">
        <w:rPr>
          <w:b/>
          <w:color w:val="000000"/>
        </w:rPr>
        <w:t xml:space="preserve">  </w:t>
      </w:r>
      <w:r w:rsidR="00000AAA" w:rsidRPr="00F60C03">
        <w:rPr>
          <w:b/>
          <w:color w:val="000000"/>
        </w:rPr>
        <w:t>(</w:t>
      </w:r>
      <w:r w:rsidR="008F1DD1" w:rsidRPr="00F60C03">
        <w:rPr>
          <w:b/>
          <w:color w:val="000000"/>
        </w:rPr>
        <w:t>5  часов</w:t>
      </w:r>
      <w:r w:rsidR="00000AAA" w:rsidRPr="00F60C03">
        <w:rPr>
          <w:b/>
          <w:color w:val="000000"/>
        </w:rPr>
        <w:t>)</w:t>
      </w:r>
      <w:r w:rsidRPr="00F60C03">
        <w:rPr>
          <w:b/>
          <w:color w:val="000000"/>
        </w:rPr>
        <w:t>.</w:t>
      </w:r>
    </w:p>
    <w:p w:rsidR="00E750E0" w:rsidRPr="00F60C03" w:rsidRDefault="00E750E0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Натуральные  и целые  числа.  Признаки  делимости.  Рациональные, иррациональные  и  действительные  числа.  Свойства  арифметических  операций  над  действительными  числами.  Числовая (действительная) прямая.  Модуль  действительного  числа.</w:t>
      </w:r>
    </w:p>
    <w:p w:rsidR="00E750E0" w:rsidRPr="00F60C03" w:rsidRDefault="00E750E0" w:rsidP="00E750E0">
      <w:pPr>
        <w:shd w:val="clear" w:color="auto" w:fill="FFFFFF"/>
        <w:ind w:firstLine="851"/>
        <w:jc w:val="both"/>
        <w:rPr>
          <w:b/>
          <w:color w:val="000000"/>
        </w:rPr>
      </w:pPr>
      <w:r w:rsidRPr="00F60C03">
        <w:rPr>
          <w:b/>
          <w:color w:val="000000"/>
        </w:rPr>
        <w:t>3.  Тригонометрические  выражения</w:t>
      </w:r>
      <w:r w:rsidR="008F1DD1" w:rsidRPr="00F60C03">
        <w:rPr>
          <w:b/>
          <w:color w:val="000000"/>
        </w:rPr>
        <w:t xml:space="preserve">  </w:t>
      </w:r>
      <w:r w:rsidR="00000AAA" w:rsidRPr="00F60C03">
        <w:rPr>
          <w:b/>
          <w:color w:val="000000"/>
        </w:rPr>
        <w:t>(</w:t>
      </w:r>
      <w:r w:rsidR="008F1DD1" w:rsidRPr="00F60C03">
        <w:rPr>
          <w:b/>
          <w:color w:val="000000"/>
        </w:rPr>
        <w:t>17  часов</w:t>
      </w:r>
      <w:r w:rsidR="00000AAA" w:rsidRPr="00F60C03">
        <w:rPr>
          <w:b/>
          <w:color w:val="000000"/>
        </w:rPr>
        <w:t>)</w:t>
      </w:r>
      <w:r w:rsidR="008F1DD1" w:rsidRPr="00F60C03">
        <w:rPr>
          <w:b/>
          <w:color w:val="000000"/>
        </w:rPr>
        <w:t>.</w:t>
      </w:r>
    </w:p>
    <w:p w:rsidR="00E750E0" w:rsidRPr="00F60C03" w:rsidRDefault="00E750E0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Понятие  числовой  окружности.  Радианное  измерение  углов.</w:t>
      </w:r>
    </w:p>
    <w:p w:rsidR="00E750E0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Определение  синуса,  косинуса, тангенса, котангенса  любого  действительного  числа,  связь  этих  определений  с  определениями  тригонометрических  функций.  введенных    в  курсе  планиметрии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Соотношения  между  тригонометрическими  функциями  одного  и  того  же  аргумента( угла, числа).  Знаки  тригонометрических  функций  в  зависимости  от  расположения  точки,  изображающей  число  на  числовой  окружности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Формулы  приведения,  вывод,  их  применение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Формулы  сложения (косинус  и  синус  суммы  и  разности  двух  углов), их  применение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Формулы  двойных  и  половинных  углов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Формулы  преобразования  суммы  тригонометрических  функций  в  произведение  и  произведения  в  сумму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Применение  основных  тригонометрических  формул  к  преобразованию  выражений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b/>
          <w:color w:val="000000"/>
        </w:rPr>
      </w:pPr>
      <w:r w:rsidRPr="00F60C03">
        <w:rPr>
          <w:b/>
          <w:color w:val="000000"/>
        </w:rPr>
        <w:t>4. Тригонометрические  функции  и  их  графики</w:t>
      </w:r>
      <w:r w:rsidR="008F1DD1" w:rsidRPr="00F60C03">
        <w:rPr>
          <w:b/>
          <w:color w:val="000000"/>
        </w:rPr>
        <w:t xml:space="preserve">  </w:t>
      </w:r>
      <w:r w:rsidR="00000AAA" w:rsidRPr="00F60C03">
        <w:rPr>
          <w:b/>
          <w:color w:val="000000"/>
        </w:rPr>
        <w:t>(</w:t>
      </w:r>
      <w:r w:rsidR="007254FC">
        <w:rPr>
          <w:b/>
          <w:color w:val="000000"/>
        </w:rPr>
        <w:t>12</w:t>
      </w:r>
      <w:r w:rsidR="008F1DD1" w:rsidRPr="00F60C03">
        <w:rPr>
          <w:b/>
          <w:color w:val="000000"/>
        </w:rPr>
        <w:t xml:space="preserve">  часов</w:t>
      </w:r>
      <w:r w:rsidR="00000AAA" w:rsidRPr="00F60C03">
        <w:rPr>
          <w:b/>
          <w:color w:val="000000"/>
        </w:rPr>
        <w:t>)</w:t>
      </w:r>
      <w:r w:rsidRPr="00F60C03">
        <w:rPr>
          <w:b/>
          <w:color w:val="000000"/>
        </w:rPr>
        <w:t>.</w:t>
      </w:r>
    </w:p>
    <w:p w:rsidR="00142C83" w:rsidRPr="00F60C03" w:rsidRDefault="00142C83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>Функция,  определение,  способы  задания,  свойства  функций.  Общая  схема  исследования  функции( область  определения,  множество  значений,</w:t>
      </w:r>
      <w:r w:rsidR="00132145" w:rsidRPr="00F60C03">
        <w:rPr>
          <w:color w:val="000000"/>
        </w:rPr>
        <w:t xml:space="preserve"> нули  функции,  четность  и  нечетность,  возрастание  и  убывание,  экстремумы,  наибольшие  и  наименьшие  значения, ограниченность,  промежутки  знакопостоянства).</w:t>
      </w:r>
    </w:p>
    <w:p w:rsidR="00132145" w:rsidRPr="00F60C03" w:rsidRDefault="00132145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t xml:space="preserve">Свойства  и  графики  функций  </w:t>
      </w:r>
      <w:r w:rsidRPr="00F60C03">
        <w:rPr>
          <w:i/>
          <w:color w:val="000000"/>
          <w:lang w:val="en-US"/>
        </w:rPr>
        <w:t>y</w:t>
      </w:r>
      <w:r w:rsidRPr="00F60C03">
        <w:rPr>
          <w:i/>
          <w:color w:val="000000"/>
        </w:rPr>
        <w:t>=</w:t>
      </w:r>
      <w:r w:rsidRPr="00F60C03">
        <w:rPr>
          <w:i/>
          <w:color w:val="000000"/>
          <w:lang w:val="en-US"/>
        </w:rPr>
        <w:t>sin</w:t>
      </w:r>
      <w:r w:rsidRPr="00F60C03">
        <w:rPr>
          <w:i/>
          <w:color w:val="000000"/>
        </w:rPr>
        <w:t xml:space="preserve"> </w:t>
      </w:r>
      <w:r w:rsidRPr="00F60C03">
        <w:rPr>
          <w:i/>
          <w:color w:val="000000"/>
          <w:lang w:val="en-US"/>
        </w:rPr>
        <w:t>x</w:t>
      </w:r>
      <w:r w:rsidRPr="00F60C03">
        <w:rPr>
          <w:i/>
          <w:color w:val="000000"/>
        </w:rPr>
        <w:t xml:space="preserve">, </w:t>
      </w:r>
      <w:r w:rsidRPr="00F60C03">
        <w:rPr>
          <w:i/>
          <w:color w:val="000000"/>
          <w:lang w:val="en-US"/>
        </w:rPr>
        <w:t>y</w:t>
      </w:r>
      <w:r w:rsidRPr="00F60C03">
        <w:rPr>
          <w:i/>
          <w:color w:val="000000"/>
        </w:rPr>
        <w:t>=</w:t>
      </w:r>
      <w:r w:rsidRPr="00F60C03">
        <w:rPr>
          <w:i/>
          <w:color w:val="000000"/>
          <w:lang w:val="en-US"/>
        </w:rPr>
        <w:t>cos</w:t>
      </w:r>
      <w:r w:rsidRPr="00F60C03">
        <w:rPr>
          <w:i/>
          <w:color w:val="000000"/>
        </w:rPr>
        <w:t xml:space="preserve"> </w:t>
      </w:r>
      <w:r w:rsidRPr="00F60C03">
        <w:rPr>
          <w:i/>
          <w:color w:val="000000"/>
          <w:lang w:val="en-US"/>
        </w:rPr>
        <w:t>x</w:t>
      </w:r>
      <w:r w:rsidRPr="00F60C03">
        <w:rPr>
          <w:i/>
          <w:color w:val="000000"/>
        </w:rPr>
        <w:t xml:space="preserve">,  </w:t>
      </w:r>
      <w:r w:rsidRPr="00F60C03">
        <w:rPr>
          <w:i/>
          <w:color w:val="000000"/>
          <w:lang w:val="en-US"/>
        </w:rPr>
        <w:t>y</w:t>
      </w:r>
      <w:r w:rsidRPr="00F60C03">
        <w:rPr>
          <w:i/>
          <w:color w:val="000000"/>
        </w:rPr>
        <w:t xml:space="preserve">= </w:t>
      </w:r>
      <w:r w:rsidRPr="00F60C03">
        <w:rPr>
          <w:i/>
          <w:color w:val="000000"/>
          <w:lang w:val="en-US"/>
        </w:rPr>
        <w:t>tg</w:t>
      </w:r>
      <w:r w:rsidRPr="00F60C03">
        <w:rPr>
          <w:i/>
          <w:color w:val="000000"/>
        </w:rPr>
        <w:t xml:space="preserve"> </w:t>
      </w:r>
      <w:r w:rsidRPr="00F60C03">
        <w:rPr>
          <w:i/>
          <w:color w:val="000000"/>
          <w:lang w:val="en-US"/>
        </w:rPr>
        <w:t>x</w:t>
      </w:r>
      <w:r w:rsidRPr="00F60C03">
        <w:rPr>
          <w:i/>
          <w:color w:val="000000"/>
        </w:rPr>
        <w:t xml:space="preserve">, </w:t>
      </w:r>
      <w:r w:rsidRPr="00F60C03">
        <w:rPr>
          <w:i/>
          <w:color w:val="000000"/>
          <w:lang w:val="en-US"/>
        </w:rPr>
        <w:t>y</w:t>
      </w:r>
      <w:r w:rsidRPr="00F60C03">
        <w:rPr>
          <w:i/>
          <w:color w:val="000000"/>
        </w:rPr>
        <w:t>=</w:t>
      </w:r>
      <w:r w:rsidRPr="00F60C03">
        <w:rPr>
          <w:i/>
          <w:color w:val="000000"/>
          <w:lang w:val="en-US"/>
        </w:rPr>
        <w:t>ctg</w:t>
      </w:r>
      <w:r w:rsidRPr="00F60C03">
        <w:rPr>
          <w:i/>
          <w:color w:val="000000"/>
        </w:rPr>
        <w:t xml:space="preserve"> </w:t>
      </w:r>
      <w:r w:rsidRPr="00F60C03">
        <w:rPr>
          <w:i/>
          <w:color w:val="000000"/>
          <w:lang w:val="en-US"/>
        </w:rPr>
        <w:t>x</w:t>
      </w:r>
      <w:r w:rsidRPr="00F60C03">
        <w:rPr>
          <w:i/>
          <w:color w:val="000000"/>
        </w:rPr>
        <w:t xml:space="preserve">. </w:t>
      </w:r>
      <w:r w:rsidRPr="00F60C03">
        <w:rPr>
          <w:color w:val="000000"/>
        </w:rPr>
        <w:t>Периодичность,  основной  период.</w:t>
      </w:r>
    </w:p>
    <w:p w:rsidR="00132145" w:rsidRPr="00F60C03" w:rsidRDefault="00132145" w:rsidP="00E750E0">
      <w:pPr>
        <w:shd w:val="clear" w:color="auto" w:fill="FFFFFF"/>
        <w:ind w:firstLine="851"/>
        <w:jc w:val="both"/>
        <w:rPr>
          <w:color w:val="000000"/>
        </w:rPr>
      </w:pPr>
      <w:r w:rsidRPr="00F60C03">
        <w:rPr>
          <w:color w:val="000000"/>
        </w:rPr>
        <w:lastRenderedPageBreak/>
        <w:t>Преобразование  графиков: параллельный  перенос,  симметрия  относительно  осей  координат  и  относительно  начала  координат,  растяжение  и  сжатие  вдоль  осей  координат.  Исследование  тригонометрических  функций  и  построение  их  графиков.</w:t>
      </w:r>
    </w:p>
    <w:p w:rsidR="00132145" w:rsidRPr="00F60C03" w:rsidRDefault="00132145" w:rsidP="00E750E0">
      <w:pPr>
        <w:shd w:val="clear" w:color="auto" w:fill="FFFFFF"/>
        <w:ind w:firstLine="851"/>
        <w:jc w:val="both"/>
        <w:rPr>
          <w:b/>
          <w:color w:val="000000"/>
        </w:rPr>
      </w:pPr>
      <w:r w:rsidRPr="00F60C03">
        <w:rPr>
          <w:b/>
          <w:color w:val="000000"/>
        </w:rPr>
        <w:t xml:space="preserve">5.  </w:t>
      </w:r>
      <w:r w:rsidR="000D0385" w:rsidRPr="00F60C03">
        <w:rPr>
          <w:b/>
          <w:color w:val="000000"/>
        </w:rPr>
        <w:t>Тригонометрические  уравнения (</w:t>
      </w:r>
      <w:r w:rsidRPr="00F60C03">
        <w:rPr>
          <w:b/>
          <w:color w:val="000000"/>
        </w:rPr>
        <w:t>неравенства)</w:t>
      </w:r>
      <w:r w:rsidR="008F1DD1" w:rsidRPr="00F60C03">
        <w:rPr>
          <w:b/>
          <w:color w:val="000000"/>
        </w:rPr>
        <w:t xml:space="preserve">  </w:t>
      </w:r>
      <w:r w:rsidR="00000AAA" w:rsidRPr="00F60C03">
        <w:rPr>
          <w:b/>
          <w:color w:val="000000"/>
        </w:rPr>
        <w:t>(</w:t>
      </w:r>
      <w:r w:rsidR="007254FC">
        <w:rPr>
          <w:b/>
          <w:color w:val="000000"/>
        </w:rPr>
        <w:t>14</w:t>
      </w:r>
      <w:r w:rsidR="008F1DD1" w:rsidRPr="00F60C03">
        <w:rPr>
          <w:b/>
          <w:color w:val="000000"/>
        </w:rPr>
        <w:t xml:space="preserve">  часов</w:t>
      </w:r>
      <w:r w:rsidR="00000AAA" w:rsidRPr="00F60C03">
        <w:rPr>
          <w:b/>
          <w:color w:val="000000"/>
        </w:rPr>
        <w:t>)</w:t>
      </w:r>
      <w:r w:rsidR="008F1DD1" w:rsidRPr="00F60C03">
        <w:rPr>
          <w:b/>
          <w:color w:val="000000"/>
        </w:rPr>
        <w:t>.</w:t>
      </w:r>
    </w:p>
    <w:p w:rsidR="00132145" w:rsidRPr="00F60C03" w:rsidRDefault="00072270" w:rsidP="00E750E0">
      <w:pPr>
        <w:shd w:val="clear" w:color="auto" w:fill="FFFFFF"/>
        <w:ind w:firstLine="851"/>
        <w:jc w:val="both"/>
      </w:pPr>
      <w:r w:rsidRPr="00F60C03">
        <w:t>Определение арксинуса, арккосинуса, арктангенса действительного числа.</w:t>
      </w:r>
    </w:p>
    <w:p w:rsidR="00072270" w:rsidRPr="00F60C03" w:rsidRDefault="00072270" w:rsidP="00E750E0">
      <w:pPr>
        <w:shd w:val="clear" w:color="auto" w:fill="FFFFFF"/>
        <w:ind w:firstLine="851"/>
        <w:jc w:val="both"/>
      </w:pPr>
      <w:r w:rsidRPr="00F60C03">
        <w:t xml:space="preserve">Формулы решений простейших тригонометрических уравнений </w:t>
      </w:r>
      <w:r w:rsidRPr="00F60C03">
        <w:rPr>
          <w:position w:val="-12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9.5pt" o:ole="">
            <v:imagedata r:id="rId9" o:title=""/>
          </v:shape>
          <o:OLEObject Type="Embed" ProgID="Equation.DSMT4" ShapeID="_x0000_i1025" DrawAspect="Content" ObjectID="_1607448663" r:id="rId10"/>
        </w:object>
      </w:r>
      <w:r w:rsidRPr="00F60C03">
        <w:t>,</w:t>
      </w:r>
      <w:r w:rsidRPr="00F60C03">
        <w:rPr>
          <w:b/>
          <w:i/>
        </w:rPr>
        <w:t xml:space="preserve"> </w:t>
      </w:r>
      <w:r w:rsidRPr="00F60C03">
        <w:rPr>
          <w:position w:val="-12"/>
        </w:rPr>
        <w:object w:dxaOrig="1219" w:dyaOrig="320">
          <v:shape id="_x0000_i1026" type="#_x0000_t75" style="width:60.75pt;height:16.5pt" o:ole="">
            <v:imagedata r:id="rId11" o:title=""/>
          </v:shape>
          <o:OLEObject Type="Embed" ProgID="Equation.DSMT4" ShapeID="_x0000_i1026" DrawAspect="Content" ObjectID="_1607448664" r:id="rId12"/>
        </w:object>
      </w:r>
      <w:r w:rsidRPr="00F60C03">
        <w:rPr>
          <w:b/>
        </w:rPr>
        <w:t>,</w:t>
      </w:r>
      <w:r w:rsidRPr="00F60C03">
        <w:rPr>
          <w:position w:val="-12"/>
        </w:rPr>
        <w:object w:dxaOrig="1080" w:dyaOrig="360">
          <v:shape id="_x0000_i1027" type="#_x0000_t75" style="width:54pt;height:18.75pt" o:ole="">
            <v:imagedata r:id="rId13" o:title=""/>
          </v:shape>
          <o:OLEObject Type="Embed" ProgID="Equation.DSMT4" ShapeID="_x0000_i1027" DrawAspect="Content" ObjectID="_1607448665" r:id="rId14"/>
        </w:object>
      </w:r>
      <w:r w:rsidRPr="00F60C03">
        <w:rPr>
          <w:b/>
        </w:rPr>
        <w:t xml:space="preserve">. </w:t>
      </w:r>
      <w:r w:rsidR="008A44B0" w:rsidRPr="00F60C03">
        <w:t>Решение  простейших тригонометрических уравнений. Решение  простейших тригонометрических неравенств.</w:t>
      </w:r>
    </w:p>
    <w:p w:rsidR="008A44B0" w:rsidRPr="00F60C03" w:rsidRDefault="008A44B0" w:rsidP="00E750E0">
      <w:pPr>
        <w:shd w:val="clear" w:color="auto" w:fill="FFFFFF"/>
        <w:ind w:firstLine="851"/>
        <w:jc w:val="both"/>
      </w:pPr>
      <w:r w:rsidRPr="00F60C03">
        <w:t>Решение  тригонометрических уравнений  (уравнения,  сводящиеся  к  простейшим  заменой  неизвестного,  применение  основных  тригонометрических  формул  для  решения  уравнений,  однородные  уравнения).</w:t>
      </w:r>
    </w:p>
    <w:p w:rsidR="008A44B0" w:rsidRPr="00F60C03" w:rsidRDefault="008A44B0" w:rsidP="008A44B0">
      <w:pPr>
        <w:shd w:val="clear" w:color="auto" w:fill="FFFFFF"/>
        <w:ind w:firstLine="851"/>
        <w:jc w:val="both"/>
        <w:rPr>
          <w:b/>
        </w:rPr>
      </w:pPr>
      <w:r w:rsidRPr="00F60C03">
        <w:rPr>
          <w:b/>
        </w:rPr>
        <w:t>6.  Степенная  функция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17  часов</w:t>
      </w:r>
      <w:r w:rsidR="00000AAA" w:rsidRPr="00F60C03">
        <w:rPr>
          <w:b/>
        </w:rPr>
        <w:t>)</w:t>
      </w:r>
      <w:r w:rsidRPr="00F60C03">
        <w:rPr>
          <w:b/>
        </w:rPr>
        <w:t>.</w:t>
      </w:r>
    </w:p>
    <w:p w:rsidR="008A44B0" w:rsidRPr="00F60C03" w:rsidRDefault="008A44B0" w:rsidP="008A44B0">
      <w:pPr>
        <w:shd w:val="clear" w:color="auto" w:fill="FFFFFF"/>
        <w:ind w:firstLine="851"/>
        <w:jc w:val="both"/>
        <w:rPr>
          <w:b/>
        </w:rPr>
      </w:pPr>
      <w:r w:rsidRPr="00F60C03">
        <w:t>Степень с натуральным и целым показателем. Свойства степеней. Арифметический корень натуральной степени. Свойства корней. Степень с рациональным показателем. Свойства степеней. Понятие степени с иррациональным показателем.</w:t>
      </w:r>
    </w:p>
    <w:p w:rsidR="008A44B0" w:rsidRPr="00F60C03" w:rsidRDefault="008A44B0" w:rsidP="008A44B0">
      <w:r w:rsidRPr="00F60C03">
        <w:t xml:space="preserve">           Степенная  функция,  ее свойства  и  график.</w:t>
      </w:r>
    </w:p>
    <w:p w:rsidR="008A44B0" w:rsidRPr="00F60C03" w:rsidRDefault="008A44B0" w:rsidP="008A44B0">
      <w:r w:rsidRPr="00F60C03">
        <w:t xml:space="preserve">           Равносильные  уравнения  и  неравенства. Иррациональные  уравнения.</w:t>
      </w:r>
    </w:p>
    <w:p w:rsidR="008A44B0" w:rsidRPr="00F60C03" w:rsidRDefault="008A44B0" w:rsidP="00F6697A">
      <w:pPr>
        <w:tabs>
          <w:tab w:val="left" w:pos="851"/>
        </w:tabs>
        <w:rPr>
          <w:b/>
        </w:rPr>
      </w:pPr>
      <w:r w:rsidRPr="00F60C03">
        <w:t xml:space="preserve">           </w:t>
      </w:r>
      <w:r w:rsidR="008F1DD1" w:rsidRPr="00F60C03">
        <w:rPr>
          <w:b/>
        </w:rPr>
        <w:t xml:space="preserve">7.  Показательная  функция  </w:t>
      </w:r>
      <w:r w:rsidR="00000AAA" w:rsidRPr="00F60C03">
        <w:rPr>
          <w:b/>
        </w:rPr>
        <w:t>(</w:t>
      </w:r>
      <w:r w:rsidR="008F1DD1" w:rsidRPr="00F60C03">
        <w:rPr>
          <w:b/>
        </w:rPr>
        <w:t>8 часов</w:t>
      </w:r>
      <w:r w:rsidR="00000AAA" w:rsidRPr="00F60C03">
        <w:rPr>
          <w:b/>
        </w:rPr>
        <w:t>)</w:t>
      </w:r>
      <w:r w:rsidR="008F1DD1" w:rsidRPr="00F60C03">
        <w:rPr>
          <w:b/>
        </w:rPr>
        <w:t>.</w:t>
      </w:r>
    </w:p>
    <w:p w:rsidR="00F6697A" w:rsidRPr="00F60C03" w:rsidRDefault="00F6697A" w:rsidP="00F6697A">
      <w:r w:rsidRPr="00F60C03">
        <w:t xml:space="preserve">           Показательная  функция,  ее  свойства  и  ее  график. Показательные уравнения (простейшие). Показательные неравенства  (простейшие). </w:t>
      </w:r>
    </w:p>
    <w:p w:rsidR="00F6697A" w:rsidRPr="00F60C03" w:rsidRDefault="00F6697A" w:rsidP="00F6697A">
      <w:pPr>
        <w:rPr>
          <w:b/>
        </w:rPr>
      </w:pPr>
      <w:r w:rsidRPr="00F60C03">
        <w:rPr>
          <w:b/>
        </w:rPr>
        <w:t xml:space="preserve">           8.  Логарифмическая  функция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13  часов</w:t>
      </w:r>
      <w:r w:rsidR="00000AAA" w:rsidRPr="00F60C03">
        <w:rPr>
          <w:b/>
        </w:rPr>
        <w:t>)</w:t>
      </w:r>
      <w:r w:rsidRPr="00F60C03">
        <w:rPr>
          <w:b/>
        </w:rPr>
        <w:t>.</w:t>
      </w:r>
    </w:p>
    <w:p w:rsidR="00F6697A" w:rsidRPr="00F60C03" w:rsidRDefault="00F6697A" w:rsidP="00F6697A">
      <w:r w:rsidRPr="00F60C03">
        <w:rPr>
          <w:b/>
        </w:rPr>
        <w:t xml:space="preserve">           </w:t>
      </w:r>
      <w:r w:rsidRPr="00F60C03">
        <w:rPr>
          <w:bCs/>
          <w:iCs/>
        </w:rPr>
        <w:t>Определение логарифма числа. Свойства логарифмов.</w:t>
      </w:r>
      <w:r w:rsidRPr="00F60C03">
        <w:t xml:space="preserve"> Десятичные и натуральные логарифмы.</w:t>
      </w:r>
    </w:p>
    <w:p w:rsidR="00F6697A" w:rsidRPr="00F60C03" w:rsidRDefault="00F6697A" w:rsidP="00F6697A">
      <w:r w:rsidRPr="00F60C03">
        <w:t xml:space="preserve">           Понятие об обратной функци</w:t>
      </w:r>
      <w:r w:rsidR="00834F26">
        <w:t>и. Область определения и множества</w:t>
      </w:r>
      <w:r w:rsidRPr="00F60C03">
        <w:t xml:space="preserve"> значений обратной функции. График обратной функции </w:t>
      </w:r>
    </w:p>
    <w:p w:rsidR="00F6697A" w:rsidRPr="00F60C03" w:rsidRDefault="00F6697A" w:rsidP="00F6697A">
      <w:r w:rsidRPr="00F60C03">
        <w:t xml:space="preserve">           Логарифмическая функция, ее  свойства  и график.</w:t>
      </w:r>
    </w:p>
    <w:p w:rsidR="00F6697A" w:rsidRPr="00F60C03" w:rsidRDefault="00F6697A" w:rsidP="00F6697A">
      <w:r w:rsidRPr="00F60C03">
        <w:t xml:space="preserve">           Логарифмические  уравнения  (простейшие).  Логарифмические  неравенства  (простейшие).  </w:t>
      </w:r>
    </w:p>
    <w:p w:rsidR="00F6697A" w:rsidRPr="00F60C03" w:rsidRDefault="00F6697A" w:rsidP="00070926">
      <w:pPr>
        <w:jc w:val="both"/>
        <w:rPr>
          <w:b/>
        </w:rPr>
      </w:pPr>
      <w:r w:rsidRPr="00F60C03">
        <w:rPr>
          <w:b/>
        </w:rPr>
        <w:t xml:space="preserve">           9.</w:t>
      </w:r>
      <w:r w:rsidRPr="00F60C03">
        <w:t xml:space="preserve"> </w:t>
      </w:r>
      <w:r w:rsidR="00070926" w:rsidRPr="00F60C03">
        <w:rPr>
          <w:b/>
        </w:rPr>
        <w:t>Итоговое повторение курса алгебры и начал анализа за  10 класс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13  часов</w:t>
      </w:r>
      <w:r w:rsidR="00000AAA" w:rsidRPr="00F60C03">
        <w:rPr>
          <w:b/>
        </w:rPr>
        <w:t>)</w:t>
      </w:r>
      <w:r w:rsidR="00070926" w:rsidRPr="00F60C03">
        <w:rPr>
          <w:b/>
        </w:rPr>
        <w:t>.</w:t>
      </w:r>
    </w:p>
    <w:p w:rsidR="00F6697A" w:rsidRPr="00F60C03" w:rsidRDefault="00070926" w:rsidP="00173B8A">
      <w:pPr>
        <w:tabs>
          <w:tab w:val="left" w:pos="851"/>
        </w:tabs>
        <w:jc w:val="both"/>
        <w:rPr>
          <w:iCs/>
        </w:rPr>
      </w:pPr>
      <w:r w:rsidRPr="00F60C03">
        <w:rPr>
          <w:b/>
        </w:rPr>
        <w:t xml:space="preserve">            </w:t>
      </w:r>
      <w:r w:rsidRPr="00F60C03">
        <w:rPr>
          <w:iCs/>
        </w:rPr>
        <w:t>Преобразование рациональных, степенных,  иррациональных  и   логарифмических выражений.</w:t>
      </w:r>
    </w:p>
    <w:p w:rsidR="00070926" w:rsidRPr="00F60C03" w:rsidRDefault="00070926" w:rsidP="00070926">
      <w:pPr>
        <w:jc w:val="both"/>
        <w:rPr>
          <w:iCs/>
        </w:rPr>
      </w:pPr>
      <w:r w:rsidRPr="00F60C03">
        <w:rPr>
          <w:iCs/>
        </w:rPr>
        <w:t xml:space="preserve">            Преобразование тригонометрических выражений. </w:t>
      </w:r>
    </w:p>
    <w:p w:rsidR="00070926" w:rsidRPr="00F60C03" w:rsidRDefault="00070926" w:rsidP="00070926">
      <w:pPr>
        <w:jc w:val="both"/>
        <w:rPr>
          <w:iCs/>
        </w:rPr>
      </w:pPr>
      <w:r w:rsidRPr="00F60C03">
        <w:rPr>
          <w:iCs/>
        </w:rPr>
        <w:t xml:space="preserve">            Решение тригонометрических уравнений.</w:t>
      </w:r>
    </w:p>
    <w:p w:rsidR="00070926" w:rsidRPr="00F60C03" w:rsidRDefault="00070926" w:rsidP="00070926">
      <w:pPr>
        <w:jc w:val="both"/>
      </w:pPr>
      <w:r w:rsidRPr="00F60C03">
        <w:rPr>
          <w:iCs/>
        </w:rPr>
        <w:t xml:space="preserve">            </w:t>
      </w:r>
      <w:r w:rsidRPr="00F60C03">
        <w:t>Решение иррациональных уравнений.</w:t>
      </w:r>
    </w:p>
    <w:p w:rsidR="00070926" w:rsidRPr="00F60C03" w:rsidRDefault="00070926" w:rsidP="00070926">
      <w:pPr>
        <w:jc w:val="both"/>
        <w:rPr>
          <w:iCs/>
        </w:rPr>
      </w:pPr>
      <w:r w:rsidRPr="00F60C03">
        <w:t xml:space="preserve">            </w:t>
      </w:r>
      <w:r w:rsidR="00D21DD4" w:rsidRPr="00F60C03">
        <w:t xml:space="preserve"> </w:t>
      </w:r>
      <w:r w:rsidRPr="00F60C03">
        <w:rPr>
          <w:iCs/>
        </w:rPr>
        <w:t>Решение показательных   и  логарифмических уравнений (простейших).</w:t>
      </w:r>
    </w:p>
    <w:p w:rsidR="00070926" w:rsidRPr="00F60C03" w:rsidRDefault="00070926" w:rsidP="00070926">
      <w:pPr>
        <w:jc w:val="both"/>
        <w:rPr>
          <w:iCs/>
        </w:rPr>
      </w:pPr>
      <w:r w:rsidRPr="00F60C03">
        <w:rPr>
          <w:iCs/>
        </w:rPr>
        <w:t xml:space="preserve">            </w:t>
      </w:r>
      <w:r w:rsidR="00D21DD4" w:rsidRPr="00F60C03">
        <w:rPr>
          <w:iCs/>
        </w:rPr>
        <w:t xml:space="preserve"> </w:t>
      </w:r>
      <w:r w:rsidRPr="00F60C03">
        <w:rPr>
          <w:iCs/>
        </w:rPr>
        <w:t>Решение показательных   и  логарифмических неравенств (простейших).</w:t>
      </w:r>
    </w:p>
    <w:p w:rsidR="00162AB6" w:rsidRPr="00F60C03" w:rsidRDefault="00162AB6" w:rsidP="00995FA6">
      <w:pPr>
        <w:tabs>
          <w:tab w:val="left" w:pos="851"/>
        </w:tabs>
        <w:jc w:val="both"/>
        <w:rPr>
          <w:b/>
          <w:iCs/>
        </w:rPr>
      </w:pPr>
      <w:r w:rsidRPr="00F60C03">
        <w:rPr>
          <w:iCs/>
        </w:rPr>
        <w:t xml:space="preserve">            </w:t>
      </w:r>
      <w:r w:rsidRPr="00F60C03">
        <w:rPr>
          <w:b/>
          <w:iCs/>
        </w:rPr>
        <w:t>10.  Уравнения,  неравенства, системы</w:t>
      </w:r>
      <w:r w:rsidR="00D21DD4" w:rsidRPr="00F60C03">
        <w:rPr>
          <w:b/>
          <w:iCs/>
        </w:rPr>
        <w:t xml:space="preserve">  </w:t>
      </w:r>
      <w:r w:rsidR="00000AAA" w:rsidRPr="00F60C03">
        <w:rPr>
          <w:b/>
          <w:iCs/>
        </w:rPr>
        <w:t>(</w:t>
      </w:r>
      <w:r w:rsidR="00D21DD4" w:rsidRPr="00F60C03">
        <w:rPr>
          <w:b/>
          <w:iCs/>
        </w:rPr>
        <w:t>21  час</w:t>
      </w:r>
      <w:r w:rsidR="00000AAA" w:rsidRPr="00F60C03">
        <w:rPr>
          <w:b/>
          <w:iCs/>
        </w:rPr>
        <w:t>)</w:t>
      </w:r>
      <w:r w:rsidRPr="00F60C03">
        <w:rPr>
          <w:b/>
          <w:iCs/>
        </w:rPr>
        <w:t>.</w:t>
      </w:r>
    </w:p>
    <w:p w:rsidR="00995FA6" w:rsidRPr="00F60C03" w:rsidRDefault="00995FA6" w:rsidP="00070926">
      <w:pPr>
        <w:jc w:val="both"/>
      </w:pPr>
      <w:r w:rsidRPr="00F60C03">
        <w:rPr>
          <w:b/>
          <w:iCs/>
        </w:rPr>
        <w:t xml:space="preserve">            </w:t>
      </w:r>
      <w:r w:rsidRPr="00F60C03">
        <w:t>Свойства степени с натуральным, целым и рациональным показателем. Преобразование степенных и иррациональных выражений</w:t>
      </w:r>
    </w:p>
    <w:p w:rsidR="00995FA6" w:rsidRPr="00F60C03" w:rsidRDefault="00995FA6" w:rsidP="00070926">
      <w:pPr>
        <w:jc w:val="both"/>
        <w:rPr>
          <w:bCs/>
          <w:iCs/>
        </w:rPr>
      </w:pPr>
      <w:r w:rsidRPr="00F60C03">
        <w:t xml:space="preserve">            </w:t>
      </w:r>
      <w:r w:rsidRPr="00F60C03">
        <w:rPr>
          <w:bCs/>
          <w:iCs/>
        </w:rPr>
        <w:t>Свойства логарифмов. Преобразование логарифмических выражений.</w:t>
      </w:r>
    </w:p>
    <w:p w:rsidR="00995FA6" w:rsidRPr="00F60C03" w:rsidRDefault="00995FA6" w:rsidP="00995FA6">
      <w:pPr>
        <w:jc w:val="both"/>
      </w:pPr>
      <w:r w:rsidRPr="00F60C03">
        <w:rPr>
          <w:bCs/>
          <w:iCs/>
        </w:rPr>
        <w:t xml:space="preserve">            </w:t>
      </w:r>
      <w:r w:rsidRPr="00F60C03">
        <w:t>Решение показательных  и логарифмических уравнений. Решение показательных  и логарифмических неравенств.</w:t>
      </w:r>
    </w:p>
    <w:p w:rsidR="00995FA6" w:rsidRPr="00F60C03" w:rsidRDefault="00995FA6" w:rsidP="00173B8A">
      <w:pPr>
        <w:tabs>
          <w:tab w:val="left" w:pos="851"/>
        </w:tabs>
        <w:jc w:val="both"/>
      </w:pPr>
      <w:r w:rsidRPr="00F60C03">
        <w:t xml:space="preserve">            Системы  линейных  уравнений  и  неравенств. Графический  метод  решения  систем.</w:t>
      </w:r>
    </w:p>
    <w:p w:rsidR="00995FA6" w:rsidRPr="00F60C03" w:rsidRDefault="00995FA6" w:rsidP="00995FA6">
      <w:pPr>
        <w:jc w:val="both"/>
      </w:pPr>
      <w:r w:rsidRPr="00F60C03">
        <w:t xml:space="preserve">            Системы  квадратных  уравнений  и  неравенств.</w:t>
      </w:r>
    </w:p>
    <w:p w:rsidR="00995FA6" w:rsidRPr="00F60C03" w:rsidRDefault="00995FA6" w:rsidP="00995FA6">
      <w:pPr>
        <w:jc w:val="both"/>
      </w:pPr>
      <w:r w:rsidRPr="00F60C03">
        <w:t xml:space="preserve">            Системы  показательных  уравнений  и  неравенств.</w:t>
      </w:r>
    </w:p>
    <w:p w:rsidR="00995FA6" w:rsidRPr="00F60C03" w:rsidRDefault="00995FA6" w:rsidP="00070926">
      <w:pPr>
        <w:jc w:val="both"/>
      </w:pPr>
      <w:r w:rsidRPr="00F60C03">
        <w:rPr>
          <w:b/>
          <w:iCs/>
        </w:rPr>
        <w:t xml:space="preserve">            </w:t>
      </w:r>
      <w:r w:rsidRPr="00F60C03">
        <w:t>Системы  логарифмических  уравнений  и  неравенств.</w:t>
      </w:r>
    </w:p>
    <w:p w:rsidR="00995FA6" w:rsidRPr="00F60C03" w:rsidRDefault="00173B8A" w:rsidP="00173B8A">
      <w:pPr>
        <w:jc w:val="both"/>
        <w:rPr>
          <w:b/>
          <w:iCs/>
        </w:rPr>
      </w:pPr>
      <w:r w:rsidRPr="00F60C03">
        <w:t xml:space="preserve">            </w:t>
      </w:r>
      <w:r w:rsidR="00995FA6" w:rsidRPr="00F60C03">
        <w:t>Смешанные  системы  и  совокупности  уравнений  от  одной  и  двух  переменных. Смешанные  системы  и  совокупности  неравенств  от  одной  и  двух  переменных.</w:t>
      </w:r>
    </w:p>
    <w:p w:rsidR="00070926" w:rsidRPr="00F60C03" w:rsidRDefault="00070926" w:rsidP="00173B8A">
      <w:pPr>
        <w:tabs>
          <w:tab w:val="left" w:pos="851"/>
        </w:tabs>
        <w:jc w:val="both"/>
        <w:rPr>
          <w:b/>
          <w:iCs/>
        </w:rPr>
      </w:pPr>
      <w:r w:rsidRPr="00F60C03">
        <w:rPr>
          <w:iCs/>
        </w:rPr>
        <w:t xml:space="preserve"> </w:t>
      </w:r>
      <w:r w:rsidR="00173B8A" w:rsidRPr="00F60C03">
        <w:rPr>
          <w:iCs/>
        </w:rPr>
        <w:t xml:space="preserve">          </w:t>
      </w:r>
      <w:r w:rsidR="00995FA6" w:rsidRPr="00F60C03">
        <w:rPr>
          <w:b/>
          <w:iCs/>
        </w:rPr>
        <w:t>11.  Производная</w:t>
      </w:r>
      <w:r w:rsidR="008F1DD1" w:rsidRPr="00F60C03">
        <w:rPr>
          <w:b/>
          <w:iCs/>
        </w:rPr>
        <w:t xml:space="preserve">  </w:t>
      </w:r>
      <w:r w:rsidR="00000AAA" w:rsidRPr="00F60C03">
        <w:rPr>
          <w:b/>
          <w:iCs/>
        </w:rPr>
        <w:t>(</w:t>
      </w:r>
      <w:r w:rsidR="008F1DD1" w:rsidRPr="00F60C03">
        <w:rPr>
          <w:b/>
          <w:iCs/>
        </w:rPr>
        <w:t>15  часов</w:t>
      </w:r>
      <w:r w:rsidR="00000AAA" w:rsidRPr="00F60C03">
        <w:rPr>
          <w:b/>
          <w:iCs/>
        </w:rPr>
        <w:t>)</w:t>
      </w:r>
      <w:r w:rsidR="008F1DD1" w:rsidRPr="00F60C03">
        <w:rPr>
          <w:b/>
          <w:iCs/>
        </w:rPr>
        <w:t>.</w:t>
      </w:r>
    </w:p>
    <w:p w:rsidR="00173B8A" w:rsidRPr="00F60C03" w:rsidRDefault="00173B8A" w:rsidP="00173B8A">
      <w:pPr>
        <w:tabs>
          <w:tab w:val="left" w:pos="851"/>
        </w:tabs>
        <w:jc w:val="both"/>
      </w:pPr>
      <w:r w:rsidRPr="00F60C03">
        <w:rPr>
          <w:b/>
          <w:iCs/>
        </w:rPr>
        <w:t xml:space="preserve">            </w:t>
      </w:r>
      <w:r w:rsidRPr="00F60C03">
        <w:t>Приращение аргумента и приращение функции. Понятие о производной функции. Ее  геометрический и физический смысл. Уравнение касательной к графику функции.</w:t>
      </w:r>
    </w:p>
    <w:p w:rsidR="00173B8A" w:rsidRPr="00F60C03" w:rsidRDefault="00173B8A" w:rsidP="00173B8A">
      <w:pPr>
        <w:tabs>
          <w:tab w:val="left" w:pos="851"/>
        </w:tabs>
        <w:jc w:val="both"/>
      </w:pPr>
      <w:r w:rsidRPr="00F60C03">
        <w:lastRenderedPageBreak/>
        <w:t xml:space="preserve">           Понятие  о  непрерывности  функции.  Примеры.</w:t>
      </w:r>
    </w:p>
    <w:p w:rsidR="00173B8A" w:rsidRPr="00F60C03" w:rsidRDefault="00173B8A" w:rsidP="00173B8A">
      <w:pPr>
        <w:tabs>
          <w:tab w:val="left" w:pos="851"/>
        </w:tabs>
        <w:jc w:val="both"/>
      </w:pPr>
      <w:r w:rsidRPr="00F60C03">
        <w:t xml:space="preserve">           Пра</w:t>
      </w:r>
      <w:r w:rsidR="00F60C03">
        <w:t>вила  вычисления  производных (</w:t>
      </w:r>
      <w:r w:rsidRPr="00F60C03">
        <w:t>суммы, произведения, частного). Таблица производных основных элементарных функций. Вычисление производных.</w:t>
      </w:r>
    </w:p>
    <w:p w:rsidR="00173B8A" w:rsidRPr="00F60C03" w:rsidRDefault="00173B8A" w:rsidP="00173B8A">
      <w:pPr>
        <w:tabs>
          <w:tab w:val="left" w:pos="851"/>
        </w:tabs>
        <w:jc w:val="both"/>
      </w:pPr>
      <w:r w:rsidRPr="00F60C03">
        <w:t xml:space="preserve">           Производная функции вида </w:t>
      </w:r>
      <w:r w:rsidR="00303622" w:rsidRPr="00F60C03">
        <w:rPr>
          <w:rFonts w:ascii="Cambria Math" w:hAnsi="Cambria Math"/>
          <w:position w:val="-14"/>
        </w:rPr>
        <w:object w:dxaOrig="1579" w:dyaOrig="440">
          <v:shape id="_x0000_i1028" type="#_x0000_t75" style="width:94.5pt;height:26.25pt" o:ole="">
            <v:imagedata r:id="rId15" o:title=""/>
          </v:shape>
          <o:OLEObject Type="Embed" ProgID="Equation.DSMT4" ShapeID="_x0000_i1028" DrawAspect="Content" ObjectID="_1607448666" r:id="rId16"/>
        </w:object>
      </w:r>
      <w:r w:rsidRPr="00F60C03">
        <w:rPr>
          <w:rFonts w:ascii="Cambria Math" w:hAnsi="Cambria Math"/>
        </w:rPr>
        <w:t>.</w:t>
      </w:r>
    </w:p>
    <w:p w:rsidR="00173B8A" w:rsidRPr="00F60C03" w:rsidRDefault="00173B8A" w:rsidP="00173B8A">
      <w:pPr>
        <w:tabs>
          <w:tab w:val="left" w:pos="851"/>
        </w:tabs>
        <w:jc w:val="both"/>
        <w:rPr>
          <w:b/>
        </w:rPr>
      </w:pPr>
      <w:r w:rsidRPr="00F60C03">
        <w:t xml:space="preserve">           </w:t>
      </w:r>
      <w:r w:rsidRPr="00F60C03">
        <w:rPr>
          <w:b/>
        </w:rPr>
        <w:t>12.  Применение  производной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13  часов</w:t>
      </w:r>
      <w:r w:rsidR="00000AAA" w:rsidRPr="00F60C03">
        <w:rPr>
          <w:b/>
        </w:rPr>
        <w:t>)</w:t>
      </w:r>
      <w:r w:rsidR="008F1DD1" w:rsidRPr="00F60C03">
        <w:rPr>
          <w:b/>
        </w:rPr>
        <w:t>.</w:t>
      </w:r>
    </w:p>
    <w:p w:rsidR="00173B8A" w:rsidRPr="00F60C03" w:rsidRDefault="00173B8A" w:rsidP="00173B8A">
      <w:pPr>
        <w:tabs>
          <w:tab w:val="left" w:pos="851"/>
        </w:tabs>
        <w:jc w:val="both"/>
      </w:pPr>
      <w:r w:rsidRPr="00F60C03">
        <w:t xml:space="preserve">           </w:t>
      </w:r>
      <w:r w:rsidR="00743C6C" w:rsidRPr="00F60C03">
        <w:t>Признак возрастания (убывания) функции. Критические точки функции. Максимумы и минимумы функции.</w:t>
      </w:r>
    </w:p>
    <w:p w:rsidR="00743C6C" w:rsidRPr="00F60C03" w:rsidRDefault="00743C6C" w:rsidP="00173B8A">
      <w:pPr>
        <w:tabs>
          <w:tab w:val="left" w:pos="851"/>
        </w:tabs>
        <w:jc w:val="both"/>
      </w:pPr>
      <w:r w:rsidRPr="00F60C03">
        <w:t xml:space="preserve">           Наибольшее и наименьшее значения функции на промежутке.</w:t>
      </w:r>
    </w:p>
    <w:p w:rsidR="00173B8A" w:rsidRPr="00F60C03" w:rsidRDefault="00743C6C" w:rsidP="00173B8A">
      <w:pPr>
        <w:tabs>
          <w:tab w:val="left" w:pos="851"/>
        </w:tabs>
        <w:jc w:val="both"/>
      </w:pPr>
      <w:r w:rsidRPr="00F60C03">
        <w:t xml:space="preserve">           Исследование функции  и  построение графиков с применением производной.</w:t>
      </w:r>
    </w:p>
    <w:p w:rsidR="00743C6C" w:rsidRPr="00F60C03" w:rsidRDefault="00743C6C" w:rsidP="00173B8A">
      <w:pPr>
        <w:tabs>
          <w:tab w:val="left" w:pos="851"/>
        </w:tabs>
        <w:jc w:val="both"/>
        <w:rPr>
          <w:b/>
        </w:rPr>
      </w:pPr>
      <w:r w:rsidRPr="00F60C03">
        <w:t xml:space="preserve">           </w:t>
      </w:r>
      <w:r w:rsidRPr="00F60C03">
        <w:rPr>
          <w:b/>
        </w:rPr>
        <w:t>13.  Первообразная  и  ее  применение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9  часов</w:t>
      </w:r>
      <w:r w:rsidR="00000AAA" w:rsidRPr="00F60C03">
        <w:rPr>
          <w:b/>
        </w:rPr>
        <w:t>)</w:t>
      </w:r>
      <w:r w:rsidR="008F1DD1" w:rsidRPr="00F60C03">
        <w:rPr>
          <w:b/>
        </w:rPr>
        <w:t>.</w:t>
      </w:r>
    </w:p>
    <w:p w:rsidR="00743C6C" w:rsidRPr="00F60C03" w:rsidRDefault="00743C6C" w:rsidP="00173B8A">
      <w:pPr>
        <w:tabs>
          <w:tab w:val="left" w:pos="851"/>
        </w:tabs>
        <w:jc w:val="both"/>
      </w:pPr>
      <w:r w:rsidRPr="00F60C03">
        <w:rPr>
          <w:b/>
        </w:rPr>
        <w:t xml:space="preserve">           </w:t>
      </w:r>
      <w:r w:rsidRPr="00F60C03">
        <w:t xml:space="preserve">Определение первообразной. Основное свойство первообразной. </w:t>
      </w:r>
    </w:p>
    <w:p w:rsidR="00743C6C" w:rsidRPr="00F60C03" w:rsidRDefault="00743C6C" w:rsidP="00173B8A">
      <w:pPr>
        <w:tabs>
          <w:tab w:val="left" w:pos="851"/>
        </w:tabs>
        <w:jc w:val="both"/>
      </w:pPr>
      <w:r w:rsidRPr="00F60C03">
        <w:t xml:space="preserve">           Правила нахождения первообразных.  Таблица первообразных основных элементарных функций.</w:t>
      </w:r>
    </w:p>
    <w:p w:rsidR="00743C6C" w:rsidRPr="00F60C03" w:rsidRDefault="00743C6C" w:rsidP="00743C6C">
      <w:pPr>
        <w:tabs>
          <w:tab w:val="left" w:pos="851"/>
        </w:tabs>
        <w:jc w:val="both"/>
        <w:rPr>
          <w:b/>
        </w:rPr>
      </w:pPr>
      <w:r w:rsidRPr="00F60C03">
        <w:t xml:space="preserve">           Площадь криволинейной трапеции. Формула Ньютона-Лейбница. Вычисление площадей плоских фигур  с  помощью  первообразной.</w:t>
      </w:r>
    </w:p>
    <w:p w:rsidR="00743C6C" w:rsidRPr="00F60C03" w:rsidRDefault="00743C6C" w:rsidP="00173B8A">
      <w:pPr>
        <w:tabs>
          <w:tab w:val="left" w:pos="851"/>
        </w:tabs>
        <w:jc w:val="both"/>
        <w:rPr>
          <w:rFonts w:ascii="Calibri" w:hAnsi="Calibri"/>
          <w:b/>
        </w:rPr>
      </w:pPr>
      <w:r w:rsidRPr="00F60C03">
        <w:rPr>
          <w:b/>
        </w:rPr>
        <w:t xml:space="preserve">           14.  Элементы комбинаторики,  статистики  и  теории вероятностей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9  часов</w:t>
      </w:r>
      <w:r w:rsidR="00000AAA" w:rsidRPr="00F60C03">
        <w:rPr>
          <w:b/>
        </w:rPr>
        <w:t>)</w:t>
      </w:r>
      <w:r w:rsidR="008F1DD1" w:rsidRPr="00F60C03">
        <w:rPr>
          <w:b/>
        </w:rPr>
        <w:t>.</w:t>
      </w:r>
      <w:r w:rsidRPr="00F60C03">
        <w:rPr>
          <w:b/>
        </w:rPr>
        <w:t xml:space="preserve"> </w:t>
      </w:r>
    </w:p>
    <w:p w:rsidR="00743C6C" w:rsidRPr="00F60C03" w:rsidRDefault="00743C6C" w:rsidP="00173B8A">
      <w:pPr>
        <w:tabs>
          <w:tab w:val="left" w:pos="851"/>
        </w:tabs>
        <w:jc w:val="both"/>
      </w:pPr>
      <w:r w:rsidRPr="00F60C03">
        <w:rPr>
          <w:rFonts w:ascii="Calibri" w:hAnsi="Calibri"/>
          <w:b/>
        </w:rPr>
        <w:t xml:space="preserve">                </w:t>
      </w:r>
      <w:r w:rsidRPr="00F60C03">
        <w:t>Статистическая  обработка  данных. Статистические  понятия  дискретного  ряда</w:t>
      </w:r>
      <w:r w:rsidR="00E16116" w:rsidRPr="00F60C03">
        <w:t xml:space="preserve"> </w:t>
      </w:r>
      <w:r w:rsidRPr="00F60C03">
        <w:t>(</w:t>
      </w:r>
      <w:r w:rsidR="00E16116" w:rsidRPr="00F60C03">
        <w:t>м</w:t>
      </w:r>
      <w:r w:rsidRPr="00F60C03">
        <w:t>ода, медиана, среднее, размах вариации, частота признака). Диаграмма, гистограмма, полигон.</w:t>
      </w:r>
    </w:p>
    <w:p w:rsidR="00743C6C" w:rsidRPr="00F60C03" w:rsidRDefault="00E16116" w:rsidP="00173B8A">
      <w:pPr>
        <w:tabs>
          <w:tab w:val="left" w:pos="851"/>
        </w:tabs>
        <w:jc w:val="both"/>
      </w:pPr>
      <w:r w:rsidRPr="00F60C03">
        <w:t xml:space="preserve">           </w:t>
      </w:r>
      <w:r w:rsidR="00743C6C" w:rsidRPr="00F60C03">
        <w:t>Формулы числа перестановок, сочетаний, размещений. Решение комбинаторных задач.</w:t>
      </w:r>
    </w:p>
    <w:p w:rsidR="00743C6C" w:rsidRPr="00F60C03" w:rsidRDefault="00E16116" w:rsidP="00173B8A">
      <w:pPr>
        <w:tabs>
          <w:tab w:val="left" w:pos="851"/>
        </w:tabs>
        <w:jc w:val="both"/>
      </w:pPr>
      <w:r w:rsidRPr="00F60C03">
        <w:t xml:space="preserve">           </w:t>
      </w:r>
      <w:r w:rsidR="00743C6C" w:rsidRPr="00F60C03">
        <w:t>Формула бинома Ньютона. Свойства биномиальных коэффициентов. Треугольник Паскаля.</w:t>
      </w:r>
    </w:p>
    <w:p w:rsidR="00743C6C" w:rsidRPr="00F60C03" w:rsidRDefault="00E16116" w:rsidP="00173B8A">
      <w:pPr>
        <w:tabs>
          <w:tab w:val="left" w:pos="851"/>
        </w:tabs>
        <w:jc w:val="both"/>
      </w:pPr>
      <w:r w:rsidRPr="00F60C03">
        <w:t xml:space="preserve">           Элементарные и сложные события. Понятие о вероятности события.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 задач  с  применением  вероятностных  методов.</w:t>
      </w:r>
    </w:p>
    <w:p w:rsidR="00E16116" w:rsidRPr="00F60C03" w:rsidRDefault="00E16116" w:rsidP="00173B8A">
      <w:pPr>
        <w:tabs>
          <w:tab w:val="left" w:pos="851"/>
        </w:tabs>
        <w:jc w:val="both"/>
        <w:rPr>
          <w:b/>
        </w:rPr>
      </w:pPr>
      <w:r w:rsidRPr="00F60C03">
        <w:rPr>
          <w:b/>
        </w:rPr>
        <w:t xml:space="preserve">           15. Итоговое  повторение  курса  алгебры  и  начал  анализа</w:t>
      </w:r>
      <w:r w:rsidR="008F1DD1" w:rsidRPr="00F60C03">
        <w:rPr>
          <w:b/>
        </w:rPr>
        <w:t xml:space="preserve">  </w:t>
      </w:r>
      <w:r w:rsidR="00000AAA" w:rsidRPr="00F60C03">
        <w:rPr>
          <w:b/>
        </w:rPr>
        <w:t>(</w:t>
      </w:r>
      <w:r w:rsidR="008F1DD1" w:rsidRPr="00F60C03">
        <w:rPr>
          <w:b/>
        </w:rPr>
        <w:t>35  часов</w:t>
      </w:r>
      <w:r w:rsidR="00000AAA" w:rsidRPr="00F60C03">
        <w:rPr>
          <w:b/>
        </w:rPr>
        <w:t>)</w:t>
      </w:r>
      <w:r w:rsidR="008F1DD1" w:rsidRPr="00F60C03">
        <w:rPr>
          <w:b/>
        </w:rPr>
        <w:t>.</w:t>
      </w:r>
    </w:p>
    <w:p w:rsidR="00E16116" w:rsidRPr="00F60C03" w:rsidRDefault="00E16116" w:rsidP="00173B8A">
      <w:pPr>
        <w:tabs>
          <w:tab w:val="left" w:pos="851"/>
        </w:tabs>
        <w:jc w:val="both"/>
      </w:pPr>
      <w:r w:rsidRPr="00F60C03">
        <w:rPr>
          <w:b/>
        </w:rPr>
        <w:t xml:space="preserve">           </w:t>
      </w:r>
      <w:r w:rsidRPr="00F60C03">
        <w:t>Функция, определение, способы задания, свойства функций, сведенные в общую схему исследования функции.</w:t>
      </w:r>
    </w:p>
    <w:p w:rsidR="00E16116" w:rsidRPr="00F60C03" w:rsidRDefault="00E16116" w:rsidP="00173B8A">
      <w:pPr>
        <w:tabs>
          <w:tab w:val="left" w:pos="851"/>
        </w:tabs>
        <w:jc w:val="both"/>
      </w:pPr>
      <w:r w:rsidRPr="00F60C03">
        <w:t xml:space="preserve">           Линейная  функция.  </w:t>
      </w:r>
      <w:r w:rsidR="004871B8" w:rsidRPr="00F60C03">
        <w:t>Систематизация ее  свойств  на основе общей схемы исследования функций.     Решение  задач  с  использованием  свойств  функции.</w:t>
      </w:r>
    </w:p>
    <w:p w:rsidR="00E16116" w:rsidRPr="00F60C03" w:rsidRDefault="00E16116" w:rsidP="00E16116">
      <w:pPr>
        <w:tabs>
          <w:tab w:val="left" w:pos="851"/>
        </w:tabs>
        <w:jc w:val="both"/>
      </w:pPr>
      <w:r w:rsidRPr="00F60C03">
        <w:t xml:space="preserve">           Функция     </w:t>
      </w:r>
      <w:r w:rsidRPr="00F60C03">
        <w:rPr>
          <w:position w:val="-26"/>
        </w:rPr>
        <w:object w:dxaOrig="660" w:dyaOrig="700">
          <v:shape id="_x0000_i1029" type="#_x0000_t75" style="width:33pt;height:35.25pt" o:ole="">
            <v:imagedata r:id="rId17" o:title=""/>
          </v:shape>
          <o:OLEObject Type="Embed" ProgID="Equation.DSMT4" ShapeID="_x0000_i1029" DrawAspect="Content" ObjectID="_1607448667" r:id="rId18"/>
        </w:object>
      </w:r>
      <w:r w:rsidRPr="00F60C03">
        <w:t xml:space="preserve">, </w:t>
      </w:r>
      <w:r w:rsidRPr="00F60C03">
        <w:rPr>
          <w:i/>
          <w:lang w:val="en-US"/>
        </w:rPr>
        <w:t>k</w:t>
      </w:r>
      <m:oMath>
        <m:r>
          <w:rPr>
            <w:rFonts w:ascii="Cambria Math" w:hAnsi="Cambria Math"/>
          </w:rPr>
          <m:t>≠</m:t>
        </m:r>
      </m:oMath>
      <w:r w:rsidRPr="00F60C03">
        <w:rPr>
          <w:i/>
        </w:rPr>
        <w:t xml:space="preserve">0. </w:t>
      </w:r>
      <w:r w:rsidRPr="00F60C03">
        <w:t>Систематизация ее  свойств  на основе общей схемы исследования функций.     Решение  задач  с  использованием  свойств  функции.</w:t>
      </w:r>
    </w:p>
    <w:p w:rsidR="00E16116" w:rsidRPr="00F60C03" w:rsidRDefault="00E16116" w:rsidP="00CE1378">
      <w:pPr>
        <w:tabs>
          <w:tab w:val="left" w:pos="851"/>
        </w:tabs>
        <w:jc w:val="both"/>
      </w:pPr>
      <w:r w:rsidRPr="00F60C03">
        <w:t xml:space="preserve">           Квадратичная  функция  </w:t>
      </w:r>
      <w:r w:rsidRPr="00F60C03">
        <w:rPr>
          <w:i/>
          <w:lang w:val="en-US"/>
        </w:rPr>
        <w:t>y</w:t>
      </w:r>
      <w:r w:rsidR="00EF3FA6" w:rsidRPr="00F60C03">
        <w:rPr>
          <w:i/>
        </w:rPr>
        <w:t xml:space="preserve"> </w:t>
      </w:r>
      <w:r w:rsidRPr="00F60C03">
        <w:rPr>
          <w:i/>
        </w:rPr>
        <w:t xml:space="preserve">= </w:t>
      </w:r>
      <w:r w:rsidRPr="00F60C03">
        <w:rPr>
          <w:i/>
          <w:lang w:val="en-US"/>
        </w:rPr>
        <w:t>ax</w:t>
      </w:r>
      <w:r w:rsidRPr="00F60C03">
        <w:rPr>
          <w:i/>
          <w:vertAlign w:val="superscript"/>
        </w:rPr>
        <w:t>2</w:t>
      </w:r>
      <w:r w:rsidRPr="00F60C03">
        <w:rPr>
          <w:i/>
        </w:rPr>
        <w:t xml:space="preserve">, </w:t>
      </w:r>
      <w:r w:rsidRPr="00F60C03">
        <w:rPr>
          <w:i/>
          <w:lang w:val="en-US"/>
        </w:rPr>
        <w:t>a</w:t>
      </w:r>
      <m:oMath>
        <m:r>
          <w:rPr>
            <w:rFonts w:ascii="Cambria Math" w:hAnsi="Cambria Math"/>
          </w:rPr>
          <m:t>≠</m:t>
        </m:r>
      </m:oMath>
      <w:r w:rsidR="00373477" w:rsidRPr="00F60C03">
        <w:rPr>
          <w:i/>
        </w:rPr>
        <w:t xml:space="preserve">0  </w:t>
      </w:r>
      <w:r w:rsidR="00373477" w:rsidRPr="00F60C03">
        <w:t xml:space="preserve">и </w:t>
      </w:r>
      <w:r w:rsidR="00373477" w:rsidRPr="00F60C03">
        <w:rPr>
          <w:i/>
          <w:lang w:val="en-US"/>
        </w:rPr>
        <w:t>y</w:t>
      </w:r>
      <w:r w:rsidR="00EF3FA6" w:rsidRPr="00F60C03">
        <w:rPr>
          <w:i/>
        </w:rPr>
        <w:t xml:space="preserve"> </w:t>
      </w:r>
      <w:r w:rsidR="00373477" w:rsidRPr="00F60C03">
        <w:rPr>
          <w:i/>
        </w:rPr>
        <w:t>=</w:t>
      </w:r>
      <w:r w:rsidR="00EF3FA6" w:rsidRPr="00F60C03">
        <w:rPr>
          <w:i/>
        </w:rPr>
        <w:t xml:space="preserve"> </w:t>
      </w:r>
      <w:r w:rsidR="00373477" w:rsidRPr="00F60C03">
        <w:rPr>
          <w:i/>
          <w:lang w:val="en-US"/>
        </w:rPr>
        <w:t>ax</w:t>
      </w:r>
      <w:r w:rsidR="00373477" w:rsidRPr="00F60C03">
        <w:rPr>
          <w:i/>
          <w:vertAlign w:val="superscript"/>
        </w:rPr>
        <w:t xml:space="preserve">2 </w:t>
      </w:r>
      <w:r w:rsidR="00373477" w:rsidRPr="00F60C03">
        <w:rPr>
          <w:i/>
        </w:rPr>
        <w:t xml:space="preserve">+ </w:t>
      </w:r>
      <w:r w:rsidR="00373477" w:rsidRPr="00F60C03">
        <w:rPr>
          <w:i/>
          <w:lang w:val="en-US"/>
        </w:rPr>
        <w:t>bx</w:t>
      </w:r>
      <w:r w:rsidR="00373477" w:rsidRPr="00F60C03">
        <w:rPr>
          <w:i/>
        </w:rPr>
        <w:t xml:space="preserve"> + </w:t>
      </w:r>
      <w:r w:rsidR="00373477" w:rsidRPr="00F60C03">
        <w:rPr>
          <w:i/>
          <w:lang w:val="en-US"/>
        </w:rPr>
        <w:t>c</w:t>
      </w:r>
      <w:r w:rsidR="00373477" w:rsidRPr="00F60C03">
        <w:rPr>
          <w:i/>
        </w:rPr>
        <w:t xml:space="preserve">, </w:t>
      </w:r>
      <w:r w:rsidR="00373477" w:rsidRPr="00F60C03">
        <w:rPr>
          <w:i/>
          <w:lang w:val="en-US"/>
        </w:rPr>
        <w:t>a</w:t>
      </w:r>
      <m:oMath>
        <m:r>
          <w:rPr>
            <w:rFonts w:ascii="Cambria Math" w:hAnsi="Cambria Math"/>
          </w:rPr>
          <m:t>≠</m:t>
        </m:r>
      </m:oMath>
      <w:r w:rsidR="00373477" w:rsidRPr="00F60C03">
        <w:rPr>
          <w:i/>
        </w:rPr>
        <w:t>0.</w:t>
      </w:r>
      <w:r w:rsidR="00EF3FA6" w:rsidRPr="00F60C03">
        <w:t xml:space="preserve"> Систематизация ее свойств  на основе общей схемы исследования функций. Решение  задач  с  использованием  свойств  функции.</w:t>
      </w:r>
    </w:p>
    <w:p w:rsidR="00EF3FA6" w:rsidRPr="00F60C03" w:rsidRDefault="00CE1378" w:rsidP="00EF3FA6">
      <w:pPr>
        <w:tabs>
          <w:tab w:val="left" w:pos="851"/>
        </w:tabs>
        <w:jc w:val="both"/>
      </w:pPr>
      <w:r w:rsidRPr="00F60C03">
        <w:t xml:space="preserve">           </w:t>
      </w:r>
      <w:r w:rsidR="00EF3FA6" w:rsidRPr="00F60C03">
        <w:t xml:space="preserve">Показательная функция   </w:t>
      </w:r>
      <w:r w:rsidR="00EF3FA6" w:rsidRPr="00F60C03">
        <w:rPr>
          <w:i/>
          <w:lang w:val="en-US"/>
        </w:rPr>
        <w:t>y</w:t>
      </w:r>
      <w:r w:rsidR="00EF3FA6" w:rsidRPr="00F60C03">
        <w:rPr>
          <w:i/>
        </w:rPr>
        <w:t xml:space="preserve"> = </w:t>
      </w:r>
      <w:r w:rsidR="00EF3FA6" w:rsidRPr="00F60C03">
        <w:rPr>
          <w:i/>
          <w:lang w:val="en-US"/>
        </w:rPr>
        <w:t>a</w:t>
      </w:r>
      <w:r w:rsidR="00EF3FA6" w:rsidRPr="00F60C03">
        <w:rPr>
          <w:i/>
          <w:vertAlign w:val="superscript"/>
          <w:lang w:val="en-US"/>
        </w:rPr>
        <w:t>x</w:t>
      </w:r>
      <w:r w:rsidR="00EF3FA6" w:rsidRPr="00F60C03">
        <w:t>, ее свойства и график. Решение  задач  с  использованием  свойств  функции.</w:t>
      </w:r>
    </w:p>
    <w:p w:rsidR="00EF3FA6" w:rsidRPr="00F60C03" w:rsidRDefault="00CE1378" w:rsidP="00EF3FA6">
      <w:pPr>
        <w:tabs>
          <w:tab w:val="left" w:pos="851"/>
        </w:tabs>
        <w:jc w:val="both"/>
      </w:pPr>
      <w:r w:rsidRPr="00F60C03">
        <w:t xml:space="preserve">           </w:t>
      </w:r>
      <w:r w:rsidR="00EF3FA6" w:rsidRPr="00F60C03">
        <w:t xml:space="preserve">Логарифмическая функция  </w:t>
      </w:r>
      <w:r w:rsidR="00EF3FA6" w:rsidRPr="00F60C03">
        <w:rPr>
          <w:i/>
          <w:lang w:val="en-US"/>
        </w:rPr>
        <w:t>y</w:t>
      </w:r>
      <w:r w:rsidR="00EF3FA6" w:rsidRPr="00F60C03">
        <w:rPr>
          <w:i/>
        </w:rPr>
        <w:t xml:space="preserve"> =</w:t>
      </w:r>
      <w:r w:rsidR="00EF3FA6" w:rsidRPr="00F60C03">
        <w:t xml:space="preserve"> </w:t>
      </w:r>
      <w:r w:rsidR="00AB600A" w:rsidRPr="00F60C03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 xml:space="preserve">,  </m:t>
        </m:r>
      </m:oMath>
      <w:r w:rsidR="00AB600A" w:rsidRPr="00F60C03">
        <w:t>е</w:t>
      </w:r>
      <w:r w:rsidR="00EF3FA6" w:rsidRPr="00F60C03">
        <w:t>е свойства и график.</w:t>
      </w:r>
      <w:r w:rsidR="00AB600A" w:rsidRPr="00F60C03">
        <w:t xml:space="preserve"> Решение  задач  с  использованием  свойств  функции.</w:t>
      </w:r>
    </w:p>
    <w:p w:rsidR="00AB600A" w:rsidRPr="00F60C03" w:rsidRDefault="00CE1378" w:rsidP="00EF3FA6">
      <w:pPr>
        <w:tabs>
          <w:tab w:val="left" w:pos="851"/>
        </w:tabs>
        <w:jc w:val="both"/>
      </w:pPr>
      <w:r w:rsidRPr="00F60C03">
        <w:t xml:space="preserve">           </w:t>
      </w:r>
      <w:r w:rsidR="00AB600A" w:rsidRPr="00F60C03">
        <w:t>Тригонометрические функции</w:t>
      </w:r>
      <w:r w:rsidR="004871B8" w:rsidRPr="00F60C03">
        <w:t xml:space="preserve">  (</w:t>
      </w:r>
      <w:r w:rsidR="00AB600A" w:rsidRPr="00F60C03">
        <w:rPr>
          <w:i/>
          <w:lang w:val="en-US"/>
        </w:rPr>
        <w:t>y</w:t>
      </w:r>
      <w:r w:rsidR="00AB600A" w:rsidRPr="00F60C03">
        <w:rPr>
          <w:i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="00AB600A" w:rsidRPr="00F60C03">
        <w:t xml:space="preserve">,  </w:t>
      </w:r>
      <w:r w:rsidR="00AB600A" w:rsidRPr="00F60C03">
        <w:rPr>
          <w:i/>
          <w:lang w:val="en-US"/>
        </w:rPr>
        <w:t>y</w:t>
      </w:r>
      <w:r w:rsidR="00AB600A" w:rsidRPr="00F60C03">
        <w:rPr>
          <w:i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 xml:space="preserve">,  </m:t>
        </m:r>
      </m:oMath>
      <w:r w:rsidR="00AB600A" w:rsidRPr="00F60C03">
        <w:rPr>
          <w:i/>
          <w:lang w:val="en-US"/>
        </w:rPr>
        <w:t>y</w:t>
      </w:r>
      <w:r w:rsidR="00AB600A" w:rsidRPr="00F60C03">
        <w:rPr>
          <w:i/>
        </w:rPr>
        <w:t xml:space="preserve"> = </w:t>
      </w:r>
      <w:r w:rsidR="00AB600A" w:rsidRPr="00F60C03">
        <w:rPr>
          <w:i/>
          <w:lang w:val="en-US"/>
        </w:rPr>
        <w:t>tg</w:t>
      </w:r>
      <w:r w:rsidR="00AB600A" w:rsidRPr="00F60C03">
        <w:rPr>
          <w:i/>
        </w:rPr>
        <w:t xml:space="preserve"> </w:t>
      </w:r>
      <w:r w:rsidR="00AB600A" w:rsidRPr="00F60C03">
        <w:rPr>
          <w:i/>
          <w:lang w:val="en-US"/>
        </w:rPr>
        <w:t>x</w:t>
      </w:r>
      <w:r w:rsidR="00AB600A" w:rsidRPr="00F60C03">
        <w:rPr>
          <w:i/>
        </w:rPr>
        <w:t xml:space="preserve">,  </w:t>
      </w:r>
      <w:r w:rsidR="00AB600A" w:rsidRPr="00F60C03">
        <w:rPr>
          <w:i/>
          <w:lang w:val="en-US"/>
        </w:rPr>
        <w:t>y</w:t>
      </w:r>
      <w:r w:rsidR="00AB600A" w:rsidRPr="00F60C03">
        <w:rPr>
          <w:i/>
        </w:rPr>
        <w:t xml:space="preserve"> = </w:t>
      </w:r>
      <w:r w:rsidR="00AB600A" w:rsidRPr="00F60C03">
        <w:rPr>
          <w:i/>
          <w:lang w:val="en-US"/>
        </w:rPr>
        <w:t>ctg</w:t>
      </w:r>
      <w:r w:rsidR="00AB600A" w:rsidRPr="00F60C03">
        <w:rPr>
          <w:i/>
        </w:rPr>
        <w:t xml:space="preserve"> </w:t>
      </w:r>
      <w:r w:rsidR="00AB600A" w:rsidRPr="00F60C03">
        <w:rPr>
          <w:i/>
          <w:lang w:val="en-US"/>
        </w:rPr>
        <w:t>x</w:t>
      </w:r>
      <w:r w:rsidR="00AB600A" w:rsidRPr="00F60C03">
        <w:rPr>
          <w:i/>
        </w:rPr>
        <w:t xml:space="preserve">),  </w:t>
      </w:r>
      <w:r w:rsidR="00AB600A" w:rsidRPr="00F60C03">
        <w:t>их свойства и графики. Решение  задач  с  использованием  свойств  функции.</w:t>
      </w:r>
    </w:p>
    <w:p w:rsidR="00AB600A" w:rsidRPr="00F60C03" w:rsidRDefault="00CE1378" w:rsidP="00EF3FA6">
      <w:pPr>
        <w:tabs>
          <w:tab w:val="left" w:pos="851"/>
        </w:tabs>
        <w:jc w:val="both"/>
        <w:rPr>
          <w:b/>
          <w:i/>
        </w:rPr>
      </w:pPr>
      <w:r w:rsidRPr="00F60C03">
        <w:t xml:space="preserve">           </w:t>
      </w:r>
      <w:r w:rsidR="00AB600A" w:rsidRPr="00F60C03">
        <w:t>Тождественные преобразования степеней с рациональным показателем, иррациональных и логарифмических выражений.</w:t>
      </w:r>
    </w:p>
    <w:p w:rsidR="00AB600A" w:rsidRPr="00F60C03" w:rsidRDefault="00E16116" w:rsidP="00173B8A">
      <w:pPr>
        <w:tabs>
          <w:tab w:val="left" w:pos="851"/>
        </w:tabs>
        <w:jc w:val="both"/>
      </w:pPr>
      <w:r w:rsidRPr="00F60C03">
        <w:rPr>
          <w:b/>
        </w:rPr>
        <w:t xml:space="preserve">    </w:t>
      </w:r>
      <w:r w:rsidR="00AB600A" w:rsidRPr="00F60C03">
        <w:rPr>
          <w:b/>
        </w:rPr>
        <w:t xml:space="preserve">     </w:t>
      </w:r>
      <w:r w:rsidR="00CE1378" w:rsidRPr="00F60C03">
        <w:rPr>
          <w:b/>
        </w:rPr>
        <w:t xml:space="preserve">  </w:t>
      </w:r>
      <w:r w:rsidR="00AB600A" w:rsidRPr="00F60C03">
        <w:t xml:space="preserve">Тождественные преобразования тригонометрических выражений. </w:t>
      </w:r>
    </w:p>
    <w:p w:rsidR="00E16116" w:rsidRPr="00F60C03" w:rsidRDefault="00AB600A" w:rsidP="00173B8A">
      <w:pPr>
        <w:tabs>
          <w:tab w:val="left" w:pos="851"/>
        </w:tabs>
        <w:jc w:val="both"/>
      </w:pPr>
      <w:r w:rsidRPr="00F60C03">
        <w:t xml:space="preserve">         </w:t>
      </w:r>
      <w:r w:rsidR="00CE1378" w:rsidRPr="00F60C03">
        <w:t xml:space="preserve">  </w:t>
      </w:r>
      <w:r w:rsidRPr="00F60C03">
        <w:t>Решение рациональных</w:t>
      </w:r>
      <w:r w:rsidR="00EF3912" w:rsidRPr="00F60C03">
        <w:t xml:space="preserve">  и  иррациональных уравнений (</w:t>
      </w:r>
      <w:r w:rsidRPr="00F60C03">
        <w:t>в том  числе  содержащих  модули  и  параметры)</w:t>
      </w:r>
    </w:p>
    <w:p w:rsidR="00EF3912" w:rsidRPr="00F60C03" w:rsidRDefault="004871B8" w:rsidP="00EF3912">
      <w:pPr>
        <w:tabs>
          <w:tab w:val="left" w:pos="851"/>
        </w:tabs>
        <w:jc w:val="both"/>
      </w:pPr>
      <w:r w:rsidRPr="00F60C03">
        <w:lastRenderedPageBreak/>
        <w:t xml:space="preserve">           Решение  показательных  и  логарифмических  уравнений  и  их  систем</w:t>
      </w:r>
      <w:r w:rsidR="00EF3912" w:rsidRPr="00F60C03">
        <w:t xml:space="preserve"> (в том  числе  содержащих  модули  и  параметры)</w:t>
      </w:r>
    </w:p>
    <w:p w:rsidR="00AB600A" w:rsidRPr="00F60C03" w:rsidRDefault="000D0385" w:rsidP="00AB600A">
      <w:pPr>
        <w:tabs>
          <w:tab w:val="left" w:pos="851"/>
        </w:tabs>
        <w:jc w:val="both"/>
      </w:pPr>
      <w:r w:rsidRPr="00F60C03">
        <w:t xml:space="preserve">           </w:t>
      </w:r>
      <w:r w:rsidR="00AB600A" w:rsidRPr="00F60C03">
        <w:t xml:space="preserve">Решение </w:t>
      </w:r>
      <w:r w:rsidR="00EF3912" w:rsidRPr="00F60C03">
        <w:t xml:space="preserve"> тригонометрических   уравнений  </w:t>
      </w:r>
      <w:r w:rsidR="00AB600A" w:rsidRPr="00F60C03">
        <w:t>(в том  числе  содержащих  модули  и  параметры)</w:t>
      </w:r>
    </w:p>
    <w:p w:rsidR="00AB600A" w:rsidRPr="00F60C03" w:rsidRDefault="00CE1378" w:rsidP="00AB600A">
      <w:pPr>
        <w:tabs>
          <w:tab w:val="left" w:pos="851"/>
        </w:tabs>
        <w:jc w:val="both"/>
      </w:pPr>
      <w:r w:rsidRPr="00F60C03">
        <w:t xml:space="preserve">           Решение  задач  с  использованием  производной.</w:t>
      </w:r>
    </w:p>
    <w:p w:rsidR="00CE1378" w:rsidRPr="00F60C03" w:rsidRDefault="00AB600A" w:rsidP="00CE1378">
      <w:pPr>
        <w:tabs>
          <w:tab w:val="left" w:pos="851"/>
        </w:tabs>
        <w:jc w:val="both"/>
        <w:rPr>
          <w:rFonts w:ascii="Calibri" w:hAnsi="Calibri"/>
        </w:rPr>
      </w:pPr>
      <w:r w:rsidRPr="00F60C03">
        <w:rPr>
          <w:rFonts w:ascii="Calibri" w:hAnsi="Calibri"/>
        </w:rPr>
        <w:t xml:space="preserve">       </w:t>
      </w:r>
    </w:p>
    <w:p w:rsidR="00E500E3" w:rsidRPr="00CE1378" w:rsidRDefault="00377612" w:rsidP="008F1DD1">
      <w:pPr>
        <w:tabs>
          <w:tab w:val="left" w:pos="851"/>
        </w:tabs>
        <w:rPr>
          <w:sz w:val="28"/>
          <w:szCs w:val="28"/>
        </w:rPr>
      </w:pPr>
      <w:r>
        <w:rPr>
          <w:b/>
          <w:bCs/>
          <w:color w:val="000000"/>
          <w:sz w:val="32"/>
          <w:szCs w:val="32"/>
        </w:rPr>
        <w:t>2</w:t>
      </w:r>
      <w:r w:rsidR="008F1DD1" w:rsidRPr="008F1DD1">
        <w:rPr>
          <w:b/>
          <w:bCs/>
          <w:color w:val="000000"/>
          <w:sz w:val="32"/>
          <w:szCs w:val="32"/>
        </w:rPr>
        <w:t>.</w:t>
      </w:r>
      <w:r w:rsidR="000C6BD0">
        <w:rPr>
          <w:b/>
          <w:bCs/>
          <w:color w:val="000000"/>
          <w:sz w:val="32"/>
          <w:szCs w:val="32"/>
        </w:rPr>
        <w:t xml:space="preserve"> </w:t>
      </w:r>
      <w:r w:rsidR="000C6BD0" w:rsidRPr="00CE1378">
        <w:rPr>
          <w:b/>
          <w:sz w:val="28"/>
          <w:szCs w:val="28"/>
        </w:rPr>
        <w:t>Тематическое планирование</w:t>
      </w:r>
    </w:p>
    <w:p w:rsidR="000C6BD0" w:rsidRPr="00D1356E" w:rsidRDefault="00971126" w:rsidP="00E755F8">
      <w:pPr>
        <w:pStyle w:val="af"/>
        <w:ind w:firstLine="0"/>
        <w:jc w:val="both"/>
        <w:rPr>
          <w:b/>
        </w:rPr>
      </w:pPr>
      <w:r>
        <w:rPr>
          <w:b/>
        </w:rPr>
        <w:t xml:space="preserve">                    </w:t>
      </w:r>
      <w:r w:rsidR="00DC2F7B">
        <w:rPr>
          <w:b/>
        </w:rPr>
        <w:t xml:space="preserve">                     </w:t>
      </w:r>
    </w:p>
    <w:p w:rsidR="00E500E3" w:rsidRPr="002A27E8" w:rsidRDefault="00E500E3" w:rsidP="00E500E3">
      <w:pPr>
        <w:pStyle w:val="af"/>
        <w:jc w:val="both"/>
        <w:rPr>
          <w:b/>
        </w:rPr>
      </w:pPr>
    </w:p>
    <w:tbl>
      <w:tblPr>
        <w:tblW w:w="967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49"/>
        <w:gridCol w:w="2268"/>
        <w:gridCol w:w="4536"/>
        <w:gridCol w:w="2126"/>
      </w:tblGrid>
      <w:tr w:rsidR="005325F9" w:rsidRPr="002A27E8" w:rsidTr="007C3844">
        <w:trPr>
          <w:trHeight w:val="1050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5F9" w:rsidRPr="002A27E8" w:rsidRDefault="005325F9" w:rsidP="00B0586A">
            <w:pPr>
              <w:shd w:val="clear" w:color="auto" w:fill="FFFFFF"/>
              <w:jc w:val="center"/>
            </w:pPr>
            <w:r w:rsidRPr="002A27E8">
              <w:rPr>
                <w:color w:val="000000"/>
              </w:rPr>
              <w:t>№ п/п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5F9" w:rsidRPr="002A27E8" w:rsidRDefault="005325F9" w:rsidP="00B0586A">
            <w:pPr>
              <w:shd w:val="clear" w:color="auto" w:fill="FFFFFF"/>
              <w:jc w:val="center"/>
            </w:pPr>
            <w:r>
              <w:rPr>
                <w:color w:val="000000"/>
              </w:rPr>
              <w:t>Разделы, темы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5F9" w:rsidRPr="002A27E8" w:rsidRDefault="005325F9" w:rsidP="005325F9">
            <w:pPr>
              <w:shd w:val="clear" w:color="auto" w:fill="FFFFFF"/>
            </w:pPr>
            <w:r>
              <w:t>Основное  содержание  по  темам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5325F9" w:rsidRPr="002A27E8" w:rsidRDefault="005325F9" w:rsidP="004B7054">
            <w:pPr>
              <w:shd w:val="clear" w:color="auto" w:fill="FFFFFF"/>
              <w:spacing w:before="240"/>
              <w:jc w:val="center"/>
              <w:rPr>
                <w:color w:val="000000"/>
              </w:rPr>
            </w:pPr>
            <w:r>
              <w:rPr>
                <w:color w:val="000000"/>
              </w:rPr>
              <w:t>Количество   часов</w:t>
            </w:r>
          </w:p>
        </w:tc>
      </w:tr>
      <w:tr w:rsidR="000C6BD0" w:rsidRPr="002A27E8" w:rsidTr="00B0586A">
        <w:trPr>
          <w:trHeight w:val="346"/>
        </w:trPr>
        <w:tc>
          <w:tcPr>
            <w:tcW w:w="755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C6BD0" w:rsidRPr="000C6BD0" w:rsidRDefault="00CE1378" w:rsidP="000C6BD0">
            <w:pPr>
              <w:shd w:val="clear" w:color="auto" w:fill="FFFFFF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10</w:t>
            </w:r>
            <w:r w:rsidR="000C6BD0" w:rsidRPr="000C6BD0">
              <w:rPr>
                <w:b/>
                <w:i/>
                <w:sz w:val="28"/>
                <w:szCs w:val="28"/>
              </w:rPr>
              <w:t xml:space="preserve"> класс</w:t>
            </w:r>
            <w:r w:rsidR="00F638EC">
              <w:rPr>
                <w:b/>
                <w:i/>
                <w:sz w:val="28"/>
                <w:szCs w:val="28"/>
              </w:rPr>
              <w:t xml:space="preserve"> 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C6BD0" w:rsidRPr="000C6BD0" w:rsidRDefault="000C6BD0" w:rsidP="000C6BD0">
            <w:pPr>
              <w:shd w:val="clear" w:color="auto" w:fill="FFFFFF"/>
              <w:jc w:val="center"/>
              <w:rPr>
                <w:b/>
                <w:i/>
                <w:sz w:val="28"/>
                <w:szCs w:val="28"/>
              </w:rPr>
            </w:pPr>
            <w:r w:rsidRPr="000C6BD0">
              <w:rPr>
                <w:b/>
                <w:i/>
                <w:sz w:val="28"/>
                <w:szCs w:val="28"/>
              </w:rPr>
              <w:t>102</w:t>
            </w:r>
          </w:p>
        </w:tc>
      </w:tr>
      <w:tr w:rsidR="007C3844" w:rsidRPr="002A27E8" w:rsidTr="007C3844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center"/>
              <w:rPr>
                <w:b/>
              </w:rPr>
            </w:pPr>
            <w:r w:rsidRPr="007C3844">
              <w:rPr>
                <w:b/>
              </w:rPr>
              <w:t>1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both"/>
              <w:rPr>
                <w:b/>
              </w:rPr>
            </w:pPr>
            <w:r w:rsidRPr="007C3844">
              <w:rPr>
                <w:b/>
              </w:rPr>
              <w:t>Повторение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061AEE">
            <w:pPr>
              <w:shd w:val="clear" w:color="auto" w:fill="FFFFFF"/>
              <w:jc w:val="both"/>
              <w:rPr>
                <w:color w:val="000000"/>
              </w:rPr>
            </w:pPr>
            <w:r w:rsidRPr="007C3844">
              <w:rPr>
                <w:color w:val="000000"/>
              </w:rPr>
              <w:t>Решение  рациона</w:t>
            </w:r>
            <w:r w:rsidR="00E81026">
              <w:rPr>
                <w:color w:val="000000"/>
              </w:rPr>
              <w:t>льных  уравнений</w:t>
            </w:r>
            <w:r w:rsidRPr="007C3844">
              <w:rPr>
                <w:color w:val="000000"/>
              </w:rPr>
              <w:t>. Решение  рациональных  неравенств методом  интервалов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C3844" w:rsidRPr="004B7054" w:rsidRDefault="007C3844" w:rsidP="004B7054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4B7054">
              <w:rPr>
                <w:b/>
                <w:sz w:val="28"/>
                <w:szCs w:val="28"/>
              </w:rPr>
              <w:t>3</w:t>
            </w:r>
          </w:p>
        </w:tc>
      </w:tr>
      <w:tr w:rsidR="007C3844" w:rsidRPr="002A27E8" w:rsidTr="007C3844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center"/>
              <w:rPr>
                <w:b/>
              </w:rPr>
            </w:pPr>
            <w:r w:rsidRPr="007C3844">
              <w:rPr>
                <w:b/>
              </w:rPr>
              <w:t>2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both"/>
              <w:rPr>
                <w:b/>
              </w:rPr>
            </w:pPr>
            <w:r w:rsidRPr="007C3844">
              <w:rPr>
                <w:b/>
              </w:rPr>
              <w:t>Действительные  числа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E81026">
            <w:pPr>
              <w:shd w:val="clear" w:color="auto" w:fill="FFFFFF"/>
              <w:jc w:val="both"/>
            </w:pPr>
            <w:r w:rsidRPr="007C3844">
              <w:rPr>
                <w:color w:val="000000"/>
              </w:rPr>
              <w:t>Натуральные  и цел</w:t>
            </w:r>
            <w:r w:rsidR="00E81026">
              <w:rPr>
                <w:color w:val="000000"/>
              </w:rPr>
              <w:t xml:space="preserve">ые  числа.  </w:t>
            </w:r>
            <w:r w:rsidRPr="007C3844">
              <w:rPr>
                <w:color w:val="000000"/>
              </w:rPr>
              <w:t xml:space="preserve">  Рациональные  числа</w:t>
            </w:r>
            <w:r w:rsidR="00E81026">
              <w:rPr>
                <w:color w:val="000000"/>
              </w:rPr>
              <w:t>.</w:t>
            </w:r>
            <w:r w:rsidRPr="007C3844">
              <w:rPr>
                <w:color w:val="000000"/>
              </w:rPr>
              <w:t xml:space="preserve"> Иррациональные  числа.  </w:t>
            </w:r>
            <w:r w:rsidRPr="007C3844">
              <w:t xml:space="preserve">Множество  действительных  чисел. </w:t>
            </w:r>
            <w:r w:rsidRPr="007C3844">
              <w:rPr>
                <w:color w:val="000000"/>
              </w:rPr>
              <w:t xml:space="preserve">Модуль  действительного  числа.  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C3844" w:rsidRPr="004B7054" w:rsidRDefault="007C3844" w:rsidP="004B7054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</w:tr>
      <w:tr w:rsidR="007C3844" w:rsidRPr="002A27E8" w:rsidTr="007C3844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014316" w:rsidRDefault="007C3844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014316">
              <w:rPr>
                <w:b/>
                <w:sz w:val="28"/>
                <w:szCs w:val="28"/>
              </w:rPr>
              <w:t>3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both"/>
              <w:rPr>
                <w:b/>
              </w:rPr>
            </w:pPr>
            <w:r w:rsidRPr="007C3844">
              <w:rPr>
                <w:b/>
              </w:rPr>
              <w:t>Тригонометрические  выражения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E81026">
            <w:pPr>
              <w:shd w:val="clear" w:color="auto" w:fill="FFFFFF"/>
              <w:jc w:val="both"/>
              <w:rPr>
                <w:b/>
              </w:rPr>
            </w:pPr>
            <w:r w:rsidRPr="007C3844">
              <w:rPr>
                <w:color w:val="000000"/>
              </w:rPr>
              <w:t>Понятие  числовой  окружности.  Радианное  измерение  углов. Определение  синуса,  косинуса, тангенса, котангенса  любого  действительного  числа. Основные соотношения между  тригонометрическими  функциями  одного  и  того  же аргумента (угла, числа).Знаки тригонометрических  функций</w:t>
            </w:r>
            <w:r w:rsidR="00E81026">
              <w:rPr>
                <w:color w:val="000000"/>
              </w:rPr>
              <w:t xml:space="preserve">. </w:t>
            </w:r>
            <w:r w:rsidRPr="007C3844">
              <w:rPr>
                <w:color w:val="000000"/>
              </w:rPr>
              <w:t>Формулы  приведения,  вывод,  их  применение. Формулы  сложения (косинус  и  синус  суммы  и  разности  двух  углов), их  применение. Формулы  двойных  и  половинных  углов</w:t>
            </w:r>
            <w:r w:rsidR="00E81026">
              <w:rPr>
                <w:color w:val="000000"/>
              </w:rPr>
              <w:t>.</w:t>
            </w:r>
            <w:r w:rsidRPr="007C3844">
              <w:rPr>
                <w:color w:val="000000"/>
              </w:rPr>
              <w:t xml:space="preserve"> Формулы  преобразования  суммы  тригонометрических  функций  в  произвед</w:t>
            </w:r>
            <w:r>
              <w:rPr>
                <w:color w:val="000000"/>
              </w:rPr>
              <w:t>ение  и  произведения  в  сумму</w:t>
            </w:r>
            <w:r w:rsidRPr="007C3844">
              <w:rPr>
                <w:color w:val="000000"/>
              </w:rPr>
              <w:t>. Применение  основных  тригонометрических  формул  к  преобразованию  выражений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C3844" w:rsidRPr="00014316" w:rsidRDefault="007C3844" w:rsidP="004B7054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</w:tr>
      <w:tr w:rsidR="007C3844" w:rsidRPr="002A27E8" w:rsidTr="007C3844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3A2881" w:rsidRDefault="007C3844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4. 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both"/>
              <w:rPr>
                <w:b/>
              </w:rPr>
            </w:pPr>
            <w:r w:rsidRPr="007C3844">
              <w:rPr>
                <w:b/>
              </w:rPr>
              <w:t>Тригонометрические  функции  и  их  графики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7C3844" w:rsidRDefault="007C3844" w:rsidP="00B0586A">
            <w:pPr>
              <w:shd w:val="clear" w:color="auto" w:fill="FFFFFF"/>
              <w:jc w:val="both"/>
              <w:rPr>
                <w:b/>
              </w:rPr>
            </w:pPr>
            <w:r w:rsidRPr="007C3844">
              <w:t xml:space="preserve">Функция, определение, способы задания, свойства функций. Общая схема исследования функции. Свойства и график функции </w:t>
            </w:r>
            <w:r w:rsidRPr="007C3844">
              <w:rPr>
                <w:rFonts w:eastAsiaTheme="minorEastAsia"/>
                <w:position w:val="-12"/>
              </w:rPr>
              <w:object w:dxaOrig="1200" w:dyaOrig="390">
                <v:shape id="_x0000_i1030" type="#_x0000_t75" style="width:60pt;height:19.5pt" o:ole="">
                  <v:imagedata r:id="rId19" o:title=""/>
                </v:shape>
                <o:OLEObject Type="Embed" ProgID="Equation.DSMT4" ShapeID="_x0000_i1030" DrawAspect="Content" ObjectID="_1607448668" r:id="rId20"/>
              </w:object>
            </w:r>
            <w:r w:rsidRPr="007C3844">
              <w:rPr>
                <w:i/>
              </w:rPr>
              <w:t>.</w:t>
            </w:r>
            <w:r w:rsidRPr="007C3844">
              <w:t xml:space="preserve"> Свойства и график функции  </w:t>
            </w:r>
            <w:r w:rsidRPr="007C3844">
              <w:rPr>
                <w:rFonts w:eastAsiaTheme="minorEastAsia"/>
                <w:position w:val="-12"/>
              </w:rPr>
              <w:object w:dxaOrig="1230" w:dyaOrig="330">
                <v:shape id="_x0000_i1031" type="#_x0000_t75" style="width:61.5pt;height:16.5pt" o:ole="">
                  <v:imagedata r:id="rId21" o:title=""/>
                </v:shape>
                <o:OLEObject Type="Embed" ProgID="Equation.DSMT4" ShapeID="_x0000_i1031" DrawAspect="Content" ObjectID="_1607448669" r:id="rId22"/>
              </w:object>
            </w:r>
            <w:r w:rsidRPr="007C3844">
              <w:rPr>
                <w:i/>
              </w:rPr>
              <w:t>.</w:t>
            </w:r>
            <w:r w:rsidRPr="007C3844">
              <w:t xml:space="preserve"> Свойства и график функции   </w:t>
            </w:r>
            <w:r w:rsidRPr="007C3844">
              <w:rPr>
                <w:rFonts w:eastAsiaTheme="minorEastAsia"/>
                <w:position w:val="-12"/>
              </w:rPr>
              <w:object w:dxaOrig="1080" w:dyaOrig="360">
                <v:shape id="_x0000_i1032" type="#_x0000_t75" style="width:54pt;height:18pt" o:ole="">
                  <v:imagedata r:id="rId23" o:title=""/>
                </v:shape>
                <o:OLEObject Type="Embed" ProgID="Equation.DSMT4" ShapeID="_x0000_i1032" DrawAspect="Content" ObjectID="_1607448670" r:id="rId24"/>
              </w:object>
            </w:r>
            <w:r w:rsidRPr="007C3844">
              <w:rPr>
                <w:i/>
              </w:rPr>
              <w:t>.</w:t>
            </w:r>
            <w:r w:rsidRPr="007C3844">
              <w:t xml:space="preserve"> Свойства и график   функции     </w:t>
            </w:r>
            <w:r w:rsidRPr="007C3844">
              <w:rPr>
                <w:i/>
                <w:lang w:val="en-US"/>
              </w:rPr>
              <w:t>y</w:t>
            </w:r>
            <w:r w:rsidRPr="007C3844">
              <w:rPr>
                <w:i/>
              </w:rPr>
              <w:t xml:space="preserve"> = </w:t>
            </w:r>
            <w:r w:rsidRPr="007C3844">
              <w:rPr>
                <w:i/>
                <w:lang w:val="en-US"/>
              </w:rPr>
              <w:t>ctg</w:t>
            </w:r>
            <w:r w:rsidRPr="007C3844">
              <w:rPr>
                <w:i/>
              </w:rPr>
              <w:t xml:space="preserve"> </w:t>
            </w:r>
            <w:r w:rsidRPr="007C3844">
              <w:rPr>
                <w:i/>
                <w:lang w:val="en-US"/>
              </w:rPr>
              <w:t>x</w:t>
            </w:r>
            <w:r>
              <w:rPr>
                <w:i/>
              </w:rPr>
              <w:t>.</w:t>
            </w:r>
            <w:r w:rsidRPr="007C3844">
              <w:t xml:space="preserve"> Преобразования графиков: параллельный перенос, симметрия относительно осей координат и относительно начала координат, </w:t>
            </w:r>
            <w:r w:rsidRPr="007C3844">
              <w:lastRenderedPageBreak/>
              <w:t>растяжение и сжатие вдоль осей координат. Исследование тригонометрических функций и построение их графиков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C3844" w:rsidRPr="003A2881" w:rsidRDefault="00457724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12</w:t>
            </w:r>
          </w:p>
        </w:tc>
      </w:tr>
      <w:tr w:rsidR="007C3844" w:rsidRPr="002A27E8" w:rsidTr="007C3844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3A2881" w:rsidRDefault="007C3844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3A2881">
              <w:rPr>
                <w:b/>
                <w:sz w:val="28"/>
                <w:szCs w:val="28"/>
              </w:rPr>
              <w:lastRenderedPageBreak/>
              <w:t>5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D90D55" w:rsidRDefault="007C3844" w:rsidP="00B0586A">
            <w:pPr>
              <w:shd w:val="clear" w:color="auto" w:fill="FFFFFF"/>
              <w:jc w:val="both"/>
              <w:rPr>
                <w:b/>
                <w:color w:val="000000"/>
              </w:rPr>
            </w:pPr>
            <w:r w:rsidRPr="00D90D55">
              <w:rPr>
                <w:b/>
                <w:color w:val="000000"/>
              </w:rPr>
              <w:t>Решение тригонометрических  уравнений и неравенств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2443AB" w:rsidRDefault="007C3844" w:rsidP="00E81026">
            <w:pPr>
              <w:shd w:val="clear" w:color="auto" w:fill="FFFFFF"/>
              <w:jc w:val="both"/>
              <w:rPr>
                <w:b/>
                <w:color w:val="000000"/>
                <w:sz w:val="28"/>
                <w:szCs w:val="28"/>
              </w:rPr>
            </w:pPr>
            <w:r w:rsidRPr="007C3844">
              <w:t>Определение арксинуса, арккосинуса, арктангенса действительного числа</w:t>
            </w:r>
            <w:r>
              <w:t>.</w:t>
            </w:r>
            <w:r w:rsidRPr="007C3844">
              <w:t xml:space="preserve"> Решение простейших тригонометрических уравнений </w:t>
            </w:r>
            <w:r w:rsidRPr="007C3844">
              <w:rPr>
                <w:bCs/>
                <w:iCs/>
                <w:position w:val="-12"/>
              </w:rPr>
              <w:object w:dxaOrig="1185" w:dyaOrig="390">
                <v:shape id="_x0000_i1033" type="#_x0000_t75" style="width:59.25pt;height:19.5pt" o:ole="">
                  <v:imagedata r:id="rId9" o:title=""/>
                </v:shape>
                <o:OLEObject Type="Embed" ProgID="Equation.DSMT4" ShapeID="_x0000_i1033" DrawAspect="Content" ObjectID="_1607448671" r:id="rId25"/>
              </w:object>
            </w:r>
            <w:r>
              <w:rPr>
                <w:bCs/>
                <w:iCs/>
              </w:rPr>
              <w:t>.</w:t>
            </w:r>
            <w:r w:rsidRPr="007C3844">
              <w:t xml:space="preserve">  Решение простейших тригонометрических уравнений</w:t>
            </w:r>
            <w:r w:rsidRPr="007C3844">
              <w:rPr>
                <w:b/>
                <w:i/>
              </w:rPr>
              <w:t xml:space="preserve">  </w:t>
            </w:r>
            <w:r w:rsidRPr="007C3844">
              <w:rPr>
                <w:bCs/>
                <w:iCs/>
                <w:position w:val="-12"/>
              </w:rPr>
              <w:object w:dxaOrig="1230" w:dyaOrig="330">
                <v:shape id="_x0000_i1034" type="#_x0000_t75" style="width:61.5pt;height:16.5pt" o:ole="">
                  <v:imagedata r:id="rId11" o:title=""/>
                </v:shape>
                <o:OLEObject Type="Embed" ProgID="Equation.DSMT4" ShapeID="_x0000_i1034" DrawAspect="Content" ObjectID="_1607448672" r:id="rId26"/>
              </w:object>
            </w:r>
            <w:r w:rsidRPr="007C3844">
              <w:rPr>
                <w:b/>
                <w:i/>
              </w:rPr>
              <w:t>.</w:t>
            </w:r>
            <w:r w:rsidRPr="007C3844">
              <w:t xml:space="preserve"> Решение простейших тригонометрических уравнений </w:t>
            </w:r>
            <w:r w:rsidRPr="007C3844">
              <w:rPr>
                <w:bCs/>
                <w:iCs/>
                <w:position w:val="-12"/>
              </w:rPr>
              <w:object w:dxaOrig="1080" w:dyaOrig="360">
                <v:shape id="_x0000_i1035" type="#_x0000_t75" style="width:54pt;height:18pt" o:ole="">
                  <v:imagedata r:id="rId13" o:title=""/>
                </v:shape>
                <o:OLEObject Type="Embed" ProgID="Equation.DSMT4" ShapeID="_x0000_i1035" DrawAspect="Content" ObjectID="_1607448673" r:id="rId27"/>
              </w:object>
            </w:r>
            <w:r w:rsidR="00E81026">
              <w:rPr>
                <w:bCs/>
                <w:iCs/>
              </w:rPr>
              <w:t>.</w:t>
            </w:r>
            <w:r w:rsidRPr="007C3844">
              <w:t xml:space="preserve"> Решение простейших тригонометрических уравнений</w:t>
            </w:r>
            <w:r w:rsidR="00D90D55">
              <w:t>.</w:t>
            </w:r>
            <w:r w:rsidRPr="007C3844">
              <w:t xml:space="preserve"> Решение простейших тригонометрических неравенств</w:t>
            </w:r>
            <w:r w:rsidR="00D90D55">
              <w:t>.</w:t>
            </w:r>
            <w:r w:rsidR="00D90D55" w:rsidRPr="007C3844">
              <w:t xml:space="preserve"> 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C3844" w:rsidRPr="003A2881" w:rsidRDefault="007C3844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  <w:r w:rsidR="00457724">
              <w:rPr>
                <w:b/>
                <w:sz w:val="28"/>
                <w:szCs w:val="28"/>
              </w:rPr>
              <w:t>4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3A2881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3A2881">
              <w:rPr>
                <w:b/>
                <w:sz w:val="28"/>
                <w:szCs w:val="28"/>
              </w:rPr>
              <w:t>6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Степенная  функция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3A2881" w:rsidRDefault="00D90D55" w:rsidP="00B0586A">
            <w:pPr>
              <w:shd w:val="clear" w:color="auto" w:fill="FFFFFF"/>
              <w:jc w:val="both"/>
              <w:rPr>
                <w:b/>
                <w:sz w:val="28"/>
                <w:szCs w:val="28"/>
              </w:rPr>
            </w:pPr>
            <w:r w:rsidRPr="00D90D55">
              <w:t>Степень с натуральным и целым показателем. Свойства степеней.         Арифметический корень натуральной степени. Свойства корней. Степень с рациональным показателем. Свойства степеней. Понятие степени с иррациональным показателем. Степенная  функция,  ее свойства  и  график. Равносильные  уравнения  и  неравенства. Иррациональные  уравнения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3A2881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0C6BD0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0C6BD0">
              <w:rPr>
                <w:b/>
                <w:sz w:val="28"/>
                <w:szCs w:val="28"/>
              </w:rPr>
              <w:t>7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87017A">
            <w:pPr>
              <w:tabs>
                <w:tab w:val="left" w:pos="851"/>
              </w:tabs>
              <w:rPr>
                <w:b/>
              </w:rPr>
            </w:pPr>
            <w:r w:rsidRPr="00D90D55">
              <w:rPr>
                <w:b/>
              </w:rPr>
              <w:t>Показательная  функция.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E81026">
            <w:pPr>
              <w:tabs>
                <w:tab w:val="left" w:pos="851"/>
              </w:tabs>
              <w:rPr>
                <w:b/>
              </w:rPr>
            </w:pPr>
            <w:r w:rsidRPr="00D90D55">
              <w:t xml:space="preserve">Показательная  функция,  ее  свойства  и  ее  график. Показательные уравнения </w:t>
            </w:r>
            <w:r w:rsidR="00E81026" w:rsidRPr="00D90D55">
              <w:t xml:space="preserve">(простейшие). </w:t>
            </w:r>
            <w:r w:rsidRPr="00D90D55">
              <w:t>Показательные неравенства  (простейшие)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0C6BD0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0C6BD0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0C6BD0">
              <w:rPr>
                <w:b/>
                <w:sz w:val="28"/>
                <w:szCs w:val="28"/>
              </w:rPr>
              <w:t>8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87017A">
            <w:pPr>
              <w:rPr>
                <w:b/>
              </w:rPr>
            </w:pPr>
            <w:r w:rsidRPr="00D90D55">
              <w:rPr>
                <w:b/>
              </w:rPr>
              <w:t>Логарифмическая  функция.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87017A">
            <w:pPr>
              <w:rPr>
                <w:b/>
              </w:rPr>
            </w:pPr>
            <w:r w:rsidRPr="00D90D55">
              <w:rPr>
                <w:bCs/>
                <w:iCs/>
              </w:rPr>
              <w:t>Определение логарифма числа. Свойства логарифмов.</w:t>
            </w:r>
            <w:r w:rsidRPr="00D90D55">
              <w:t xml:space="preserve"> Десятичные и натуральные логарифмы. Понятие об обратной функции. Область определения и область значений обратной функции. График обратной функции</w:t>
            </w:r>
            <w:r>
              <w:t>.</w:t>
            </w:r>
            <w:r w:rsidRPr="00D90D55">
              <w:t xml:space="preserve"> Логарифмическая функция, ее  свойства  и график. Логарифмические  уравнения  (простейшие).  Логарифмические  неравенства  (простейшие).  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0C6BD0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B0586A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B0586A">
              <w:rPr>
                <w:b/>
                <w:sz w:val="28"/>
                <w:szCs w:val="28"/>
              </w:rPr>
              <w:t>9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Итоговое  повторение  курса  алгебры  начал  анализа  10  класса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iCs/>
              </w:rPr>
              <w:t>Преобразование рациональных, степенных,  иррациональных  и   логарифмических выражений.            Преобразование тригонометрических выражений. Решение тригонометрических уравнений.</w:t>
            </w:r>
            <w:r w:rsidRPr="00D90D55">
              <w:t xml:space="preserve"> Решение иррациональных уравнений.</w:t>
            </w:r>
            <w:r w:rsidRPr="00D90D55">
              <w:rPr>
                <w:iCs/>
              </w:rPr>
              <w:t xml:space="preserve"> Решение показательных   и  логарифмических уравнений</w:t>
            </w:r>
            <w:r>
              <w:rPr>
                <w:iCs/>
              </w:rPr>
              <w:t>.</w:t>
            </w:r>
            <w:r w:rsidRPr="00D90D55">
              <w:rPr>
                <w:iCs/>
              </w:rPr>
              <w:t xml:space="preserve"> Решение показательных   и  логарифмических неравенств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B0586A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</w:tr>
      <w:tr w:rsidR="007C3844" w:rsidRPr="000C6BD0" w:rsidTr="00B0586A">
        <w:trPr>
          <w:trHeight w:val="346"/>
        </w:trPr>
        <w:tc>
          <w:tcPr>
            <w:tcW w:w="755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844" w:rsidRPr="000C6BD0" w:rsidRDefault="007C3844" w:rsidP="000C6BD0">
            <w:pPr>
              <w:shd w:val="clear" w:color="auto" w:fill="FFFFFF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11</w:t>
            </w:r>
            <w:r w:rsidRPr="000C6BD0">
              <w:rPr>
                <w:b/>
                <w:i/>
                <w:sz w:val="28"/>
                <w:szCs w:val="28"/>
              </w:rPr>
              <w:t xml:space="preserve"> класс</w:t>
            </w:r>
            <w:r w:rsidR="00F638EC">
              <w:rPr>
                <w:b/>
                <w:i/>
                <w:sz w:val="28"/>
                <w:szCs w:val="28"/>
              </w:rPr>
              <w:t xml:space="preserve"> 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C3844" w:rsidRPr="000C6BD0" w:rsidRDefault="007C3844" w:rsidP="000C6BD0">
            <w:pPr>
              <w:shd w:val="clear" w:color="auto" w:fill="FFFFFF"/>
              <w:jc w:val="center"/>
              <w:rPr>
                <w:b/>
                <w:i/>
                <w:sz w:val="28"/>
                <w:szCs w:val="28"/>
              </w:rPr>
            </w:pPr>
            <w:r w:rsidRPr="000C6BD0">
              <w:rPr>
                <w:b/>
                <w:i/>
                <w:sz w:val="28"/>
                <w:szCs w:val="28"/>
              </w:rPr>
              <w:t>102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8509DF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8509DF">
              <w:rPr>
                <w:b/>
                <w:sz w:val="28"/>
                <w:szCs w:val="28"/>
                <w:lang w:val="en-US"/>
              </w:rPr>
              <w:lastRenderedPageBreak/>
              <w:t>1</w:t>
            </w:r>
            <w:r w:rsidRPr="008509DF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303622">
            <w:pPr>
              <w:tabs>
                <w:tab w:val="left" w:pos="851"/>
              </w:tabs>
              <w:jc w:val="both"/>
              <w:rPr>
                <w:b/>
                <w:iCs/>
              </w:rPr>
            </w:pPr>
            <w:r w:rsidRPr="00D90D55">
              <w:rPr>
                <w:b/>
                <w:iCs/>
              </w:rPr>
              <w:t>Уравнения,  неравенства, системы.</w:t>
            </w:r>
            <w:r w:rsidRPr="00D90D55">
              <w:t xml:space="preserve">        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323415">
            <w:pPr>
              <w:tabs>
                <w:tab w:val="left" w:pos="851"/>
              </w:tabs>
              <w:jc w:val="both"/>
              <w:rPr>
                <w:b/>
                <w:iCs/>
              </w:rPr>
            </w:pPr>
            <w:r w:rsidRPr="00D90D55">
              <w:t>Свойства степени с натуральным, целым и рациональным показателем. Преобразование степенных и иррациональных выражений</w:t>
            </w:r>
            <w:r>
              <w:t>.</w:t>
            </w:r>
            <w:r w:rsidRPr="00D90D55">
              <w:rPr>
                <w:bCs/>
                <w:iCs/>
              </w:rPr>
              <w:t xml:space="preserve"> Свойства логарифмов. Преобразование логарифмических выражений.</w:t>
            </w:r>
            <w:r w:rsidRPr="00D90D55">
              <w:t xml:space="preserve"> Решение показательных  и логарифмических уравнений. Решение показательных  и логарифмических неравенств. Решение  текстовых  задач  на  проценты  и  пропорции</w:t>
            </w:r>
            <w:r w:rsidR="00323415">
              <w:t>.</w:t>
            </w:r>
            <w:r w:rsidRPr="00D90D55">
              <w:t xml:space="preserve"> Способы  решения  систем  линейных  уравнений  и  неравенств. Решение  текстовых  задач  с  помощью  систем  линейных  уравнений</w:t>
            </w:r>
            <w:r>
              <w:t>.</w:t>
            </w:r>
            <w:r w:rsidRPr="00D90D55">
              <w:t xml:space="preserve"> Решение  текстовых  задач  с  помощью  уравнений, неравенств. Системы  показательных  уравнений  и  неравенств</w:t>
            </w:r>
            <w:r w:rsidR="00323415" w:rsidRPr="00D90D55">
              <w:t xml:space="preserve"> от одной  и  двух  переменных.</w:t>
            </w:r>
            <w:r w:rsidRPr="00D90D55">
              <w:t xml:space="preserve"> Системы  логарифмических  уравнений  и  неравенств  от одной  и  двух  переменных. Смешанные  системы  уравнений  от двух  переменных. Решение  текстовых  задач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8509DF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1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8509DF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8509DF">
              <w:rPr>
                <w:b/>
                <w:sz w:val="28"/>
                <w:szCs w:val="28"/>
              </w:rPr>
              <w:t>2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Производная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D90D55">
            <w:pPr>
              <w:tabs>
                <w:tab w:val="left" w:pos="851"/>
              </w:tabs>
              <w:jc w:val="both"/>
            </w:pPr>
            <w:r w:rsidRPr="00D90D55">
              <w:t>Предел  функции,  понятие  о  непрерывности  функции.           Приращение аргумента и приращение функции. Понятие о производной функции. Ее  геометрический и физический смысл. Уравнение касательной к графику функции. Правила  вычисления  производных (суммы, произведения, частного). Таблица производных основных элементарных функций. Вычисление производных. Дифференцирование  сложной  функции</w:t>
            </w:r>
          </w:p>
          <w:p w:rsidR="00D90D55" w:rsidRPr="00D90D55" w:rsidRDefault="00D90D55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t xml:space="preserve">Производная функции вида </w:t>
            </w:r>
            <w:r w:rsidRPr="00D90D55">
              <w:rPr>
                <w:position w:val="-14"/>
              </w:rPr>
              <w:object w:dxaOrig="1890" w:dyaOrig="525">
                <v:shape id="_x0000_i1036" type="#_x0000_t75" style="width:94.5pt;height:26.25pt" o:ole="">
                  <v:imagedata r:id="rId15" o:title=""/>
                </v:shape>
                <o:OLEObject Type="Embed" ProgID="Equation.DSMT4" ShapeID="_x0000_i1036" DrawAspect="Content" ObjectID="_1607448674" r:id="rId28"/>
              </w:object>
            </w:r>
            <w:r w:rsidRPr="00D90D55">
              <w:t>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8509DF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</w:tr>
      <w:tr w:rsidR="00D90D55" w:rsidRPr="002A27E8" w:rsidTr="00D90D55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A3603A" w:rsidRDefault="00D90D55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A3603A">
              <w:rPr>
                <w:b/>
                <w:sz w:val="28"/>
                <w:szCs w:val="28"/>
              </w:rPr>
              <w:t>3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D90D55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Применение  производной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90D55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t>Признак возрастания (убывания) функции. Критические точки функции. Максимумы и минимумы функции. Наибольшее и наименьшее значения функции на промежутке. Решение  задач  на  оптимизацию  с  помощью  производной. Исследование функции  и  построение графиков с применением производной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90D55" w:rsidRPr="00A3603A" w:rsidRDefault="00D90D55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</w:tr>
      <w:tr w:rsidR="00E81026" w:rsidRPr="002A27E8" w:rsidTr="00E81026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Default="00E81026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4. 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Первообразная  и  ее  применение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t>Определение первообразной. Основное свойство первообразной</w:t>
            </w:r>
            <w:r>
              <w:t>.</w:t>
            </w:r>
            <w:r w:rsidRPr="00D90D55">
              <w:t xml:space="preserve"> Правила нахождения первообразных.  Таблица первообразных основных элементарных функций. Площадь криволинейной трапеции. Формула Ньютона-Лейбница. Вычисление площадей плоских фигур  с  </w:t>
            </w:r>
            <w:r w:rsidRPr="00D90D55">
              <w:lastRenderedPageBreak/>
              <w:t>помощью  первообразной.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81026" w:rsidRDefault="00E81026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9</w:t>
            </w:r>
          </w:p>
        </w:tc>
      </w:tr>
      <w:tr w:rsidR="00E81026" w:rsidRPr="002A27E8" w:rsidTr="00E81026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6822AA" w:rsidRDefault="00E81026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5</w:t>
            </w:r>
            <w:r w:rsidRPr="006822AA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Элементы  теории  вероятностей  и  математической  статистики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t>Статистическая  обработка  данных. Статистические  понятия  дискретного  ряда (мода, медиана, среднее, размах вариации, частота признака). Диаграмма, гистограмма, полигон.         Решение  текстовых  задач  с  помощью  графиков  зависимостей</w:t>
            </w:r>
            <w:r>
              <w:t>.</w:t>
            </w:r>
            <w:r w:rsidRPr="00D90D55">
              <w:t xml:space="preserve"> Формулы числа перестановок, сочетаний, размещений. Решение комбинаторных задач. Элементарные и сложные события. Понятие о вероятности события.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 задач  с  применением  вероятностных  методов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81026" w:rsidRPr="006822AA" w:rsidRDefault="00E81026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</w:tr>
      <w:tr w:rsidR="00E81026" w:rsidRPr="002A27E8" w:rsidTr="00E81026">
        <w:trPr>
          <w:trHeight w:val="34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A73AED" w:rsidRDefault="00E81026" w:rsidP="00B0586A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A73AED">
              <w:rPr>
                <w:b/>
                <w:sz w:val="28"/>
                <w:szCs w:val="28"/>
              </w:rPr>
              <w:t>6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rPr>
                <w:b/>
              </w:rPr>
              <w:t>Итоговое  повторение  курса  алгебры  и  начал  анализа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1026" w:rsidRPr="00D90D55" w:rsidRDefault="00E81026" w:rsidP="00B0586A">
            <w:pPr>
              <w:shd w:val="clear" w:color="auto" w:fill="FFFFFF"/>
              <w:jc w:val="both"/>
              <w:rPr>
                <w:b/>
              </w:rPr>
            </w:pPr>
            <w:r w:rsidRPr="00D90D55">
              <w:t>Функция, определение, способы задания, свойства функций, сведенные в общую схему исследования функции</w:t>
            </w:r>
            <w:r>
              <w:t>.</w:t>
            </w:r>
            <w:r w:rsidRPr="00D90D55">
              <w:t xml:space="preserve"> Линейная  функция.  Систематизация ее  свойств  на основе общей схемы исследования функций.     Решение  задач  с  использованием  свойств  функции</w:t>
            </w:r>
            <w:r>
              <w:t>.</w:t>
            </w:r>
            <w:r w:rsidRPr="00D90D55">
              <w:t xml:space="preserve"> Функция     </w:t>
            </w:r>
            <w:r w:rsidRPr="00D90D55">
              <w:rPr>
                <w:position w:val="-26"/>
              </w:rPr>
              <w:object w:dxaOrig="660" w:dyaOrig="705">
                <v:shape id="_x0000_i1037" type="#_x0000_t75" style="width:33pt;height:35.25pt" o:ole="">
                  <v:imagedata r:id="rId17" o:title=""/>
                </v:shape>
                <o:OLEObject Type="Embed" ProgID="Equation.DSMT4" ShapeID="_x0000_i1037" DrawAspect="Content" ObjectID="_1607448675" r:id="rId29"/>
              </w:object>
            </w:r>
            <w:r w:rsidRPr="00D90D55">
              <w:t xml:space="preserve">, </w:t>
            </w:r>
            <w:r w:rsidRPr="00D90D55">
              <w:rPr>
                <w:i/>
                <w:lang w:val="en-US"/>
              </w:rPr>
              <w:t>k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D90D55">
              <w:rPr>
                <w:i/>
              </w:rPr>
              <w:t xml:space="preserve">0. </w:t>
            </w:r>
            <w:r w:rsidRPr="00D90D55">
              <w:t>Систематизация ее  свойств  на основе общей схемы исследования функций.     Решение  задач  с  использованием  свойств  функции</w:t>
            </w:r>
            <w:r>
              <w:t>.</w:t>
            </w:r>
            <w:r w:rsidRPr="00D90D55">
              <w:t xml:space="preserve"> Квадратичная  функция  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w:r w:rsidRPr="00D90D55">
              <w:rPr>
                <w:i/>
                <w:lang w:val="en-US"/>
              </w:rPr>
              <w:t>ax</w:t>
            </w:r>
            <w:r w:rsidRPr="00D90D55">
              <w:rPr>
                <w:i/>
                <w:vertAlign w:val="superscript"/>
              </w:rPr>
              <w:t>2</w:t>
            </w:r>
            <w:r w:rsidRPr="00D90D55">
              <w:rPr>
                <w:i/>
              </w:rPr>
              <w:t xml:space="preserve">, </w:t>
            </w:r>
            <w:r w:rsidRPr="00D90D55">
              <w:rPr>
                <w:i/>
                <w:lang w:val="en-US"/>
              </w:rPr>
              <w:t>a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D90D55">
              <w:rPr>
                <w:i/>
              </w:rPr>
              <w:t xml:space="preserve">0  </w:t>
            </w:r>
            <w:r w:rsidRPr="00D90D55">
              <w:t xml:space="preserve">и 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w:r w:rsidRPr="00D90D55">
              <w:rPr>
                <w:i/>
                <w:lang w:val="en-US"/>
              </w:rPr>
              <w:t>ax</w:t>
            </w:r>
            <w:r w:rsidRPr="00D90D55">
              <w:rPr>
                <w:i/>
                <w:vertAlign w:val="superscript"/>
              </w:rPr>
              <w:t xml:space="preserve">2 </w:t>
            </w:r>
            <w:r w:rsidRPr="00D90D55">
              <w:rPr>
                <w:i/>
              </w:rPr>
              <w:t xml:space="preserve">+ </w:t>
            </w:r>
            <w:r w:rsidRPr="00D90D55">
              <w:rPr>
                <w:i/>
                <w:lang w:val="en-US"/>
              </w:rPr>
              <w:t>bx</w:t>
            </w:r>
            <w:r w:rsidRPr="00D90D55">
              <w:rPr>
                <w:i/>
              </w:rPr>
              <w:t xml:space="preserve"> + </w:t>
            </w:r>
            <w:r w:rsidRPr="00D90D55">
              <w:rPr>
                <w:i/>
                <w:lang w:val="en-US"/>
              </w:rPr>
              <w:t>c</w:t>
            </w:r>
            <w:r w:rsidRPr="00D90D55">
              <w:rPr>
                <w:i/>
              </w:rPr>
              <w:t xml:space="preserve">, </w:t>
            </w:r>
            <w:r w:rsidRPr="00D90D55">
              <w:rPr>
                <w:i/>
                <w:lang w:val="en-US"/>
              </w:rPr>
              <w:t>a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D90D55">
              <w:rPr>
                <w:i/>
              </w:rPr>
              <w:t>0.</w:t>
            </w:r>
            <w:r w:rsidRPr="00D90D55">
              <w:t xml:space="preserve"> Систематизация ее свойств  на основе общей схемы исследования функций. Решение  задач  с  использованием  свойств  функции Показательная функция   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w:r w:rsidRPr="00D90D55">
              <w:rPr>
                <w:i/>
                <w:lang w:val="en-US"/>
              </w:rPr>
              <w:t>a</w:t>
            </w:r>
            <w:r w:rsidRPr="00D90D55">
              <w:rPr>
                <w:i/>
                <w:vertAlign w:val="superscript"/>
                <w:lang w:val="en-US"/>
              </w:rPr>
              <w:t>x</w:t>
            </w:r>
            <w:r w:rsidRPr="00D90D55">
              <w:t>, ее свойства и график. Решение  задач  с  использованием  свойств  функции</w:t>
            </w:r>
            <w:r>
              <w:t>.</w:t>
            </w:r>
            <w:r w:rsidRPr="00D90D55">
              <w:t xml:space="preserve"> Логарифмическая функция  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</w:t>
            </w:r>
            <w:r w:rsidRPr="00D90D55"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,  </m:t>
              </m:r>
            </m:oMath>
            <w:r w:rsidRPr="00D90D55">
              <w:t>ее свойства и график. Решение  задач  с  использованием  свойств  функции</w:t>
            </w:r>
            <w:r>
              <w:t>.</w:t>
            </w:r>
            <w:r w:rsidRPr="00D90D55">
              <w:t xml:space="preserve"> Тригонометрические функции  (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D90D55">
              <w:t xml:space="preserve">,  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,  </m:t>
              </m:r>
            </m:oMath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w:r w:rsidRPr="00D90D55">
              <w:rPr>
                <w:i/>
                <w:lang w:val="en-US"/>
              </w:rPr>
              <w:t>tg</w:t>
            </w:r>
            <w:r w:rsidRPr="00D90D55">
              <w:rPr>
                <w:i/>
              </w:rPr>
              <w:t xml:space="preserve"> </w:t>
            </w:r>
            <w:r w:rsidRPr="00D90D55">
              <w:rPr>
                <w:i/>
                <w:lang w:val="en-US"/>
              </w:rPr>
              <w:t>x</w:t>
            </w:r>
            <w:r w:rsidRPr="00D90D55">
              <w:rPr>
                <w:i/>
              </w:rPr>
              <w:t xml:space="preserve">,  </w:t>
            </w:r>
            <w:r w:rsidRPr="00D90D55">
              <w:rPr>
                <w:i/>
                <w:lang w:val="en-US"/>
              </w:rPr>
              <w:t>y</w:t>
            </w:r>
            <w:r w:rsidRPr="00D90D55">
              <w:rPr>
                <w:i/>
              </w:rPr>
              <w:t xml:space="preserve"> = </w:t>
            </w:r>
            <w:r w:rsidRPr="00D90D55">
              <w:rPr>
                <w:i/>
                <w:lang w:val="en-US"/>
              </w:rPr>
              <w:t>ctg</w:t>
            </w:r>
            <w:r w:rsidRPr="00D90D55">
              <w:rPr>
                <w:i/>
              </w:rPr>
              <w:t xml:space="preserve"> </w:t>
            </w:r>
            <w:r w:rsidRPr="00D90D55">
              <w:rPr>
                <w:i/>
                <w:lang w:val="en-US"/>
              </w:rPr>
              <w:t>x</w:t>
            </w:r>
            <w:r w:rsidRPr="00D90D55">
              <w:rPr>
                <w:i/>
              </w:rPr>
              <w:t xml:space="preserve">),  </w:t>
            </w:r>
            <w:r w:rsidRPr="00D90D55">
              <w:t>их свойства и графики. Решение  задач  с  использованием  свойств  функции</w:t>
            </w:r>
            <w:r>
              <w:t>.</w:t>
            </w:r>
            <w:r w:rsidRPr="00D90D55">
              <w:t xml:space="preserve"> Решение практико-ориентированных  задач (графики, диаграммы, таблицы, проценты, пропорции).                          Тождественные преобразования степеней с рациональным показателем, </w:t>
            </w:r>
            <w:r w:rsidRPr="00D90D55">
              <w:lastRenderedPageBreak/>
              <w:t>иррациональных и логарифмических выражений</w:t>
            </w:r>
            <w:r>
              <w:t>.</w:t>
            </w:r>
            <w:r w:rsidRPr="00D90D55">
              <w:t xml:space="preserve"> Тождественные преобразования тригонометрических выражений. Решение рациональных  и  иррациональных уравнений (в том  числе  содержащих  модули  и  параметры)</w:t>
            </w:r>
            <w:r>
              <w:t>.</w:t>
            </w:r>
            <w:r w:rsidRPr="00D90D55">
              <w:t xml:space="preserve"> Решение  показательных  и  логарифмических  уравнений  и  их  систем (в том  числе  содержащих  модули  и  параметры)</w:t>
            </w:r>
            <w:r>
              <w:t>.</w:t>
            </w:r>
            <w:r w:rsidRPr="00D90D55">
              <w:t xml:space="preserve"> Решение рациональных, показательных  и  логарифмических неравенств, их  систем (в том  числе  содержащих  модули  и  параметры) Решение  тригонометрических   уравнений  (в том  числе  содержащих  модули  и  параметры)</w:t>
            </w:r>
            <w:r>
              <w:t>.</w:t>
            </w:r>
            <w:r w:rsidRPr="00D90D55">
              <w:t xml:space="preserve"> Решение  задач  с  использованием  производной</w:t>
            </w:r>
            <w:r>
              <w:t>.</w:t>
            </w:r>
            <w:r w:rsidRPr="00D90D55">
              <w:t xml:space="preserve"> Решение  задач  базового  уровня  сложности  КИМов  ЕГЭ  по  математике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81026" w:rsidRPr="00A73AED" w:rsidRDefault="00E81026" w:rsidP="003A2881">
            <w:pPr>
              <w:shd w:val="clear" w:color="auto" w:fill="FFFFFF"/>
              <w:jc w:val="center"/>
              <w:rPr>
                <w:b/>
                <w:sz w:val="28"/>
                <w:szCs w:val="28"/>
              </w:rPr>
            </w:pPr>
            <w:r w:rsidRPr="00A73AED">
              <w:rPr>
                <w:b/>
                <w:sz w:val="28"/>
                <w:szCs w:val="28"/>
              </w:rPr>
              <w:lastRenderedPageBreak/>
              <w:t>35</w:t>
            </w:r>
          </w:p>
        </w:tc>
      </w:tr>
    </w:tbl>
    <w:p w:rsidR="000F21AC" w:rsidRDefault="000F21AC" w:rsidP="00E500E3">
      <w:pPr>
        <w:shd w:val="clear" w:color="auto" w:fill="FFFFFF"/>
        <w:spacing w:line="259" w:lineRule="exact"/>
        <w:ind w:right="998"/>
        <w:jc w:val="center"/>
        <w:rPr>
          <w:b/>
          <w:bCs/>
          <w:color w:val="000000"/>
          <w:sz w:val="32"/>
          <w:szCs w:val="32"/>
        </w:rPr>
      </w:pPr>
    </w:p>
    <w:p w:rsidR="00365340" w:rsidRDefault="00365340" w:rsidP="00365340">
      <w:pPr>
        <w:rPr>
          <w:b/>
          <w:color w:val="000000"/>
          <w:sz w:val="32"/>
          <w:szCs w:val="32"/>
        </w:rPr>
      </w:pPr>
    </w:p>
    <w:p w:rsidR="00E05698" w:rsidRPr="00E05698" w:rsidRDefault="00E05698" w:rsidP="00E05698">
      <w:pPr>
        <w:shd w:val="clear" w:color="auto" w:fill="FFFFFF"/>
        <w:rPr>
          <w:color w:val="000000"/>
          <w:sz w:val="28"/>
          <w:szCs w:val="28"/>
        </w:rPr>
      </w:pPr>
    </w:p>
    <w:p w:rsidR="007B0C21" w:rsidRDefault="007B0C21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7B0C21" w:rsidRDefault="007B0C21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377612" w:rsidRDefault="00377612" w:rsidP="00A5130F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5A19DC" w:rsidRDefault="005A19DC" w:rsidP="005730F7">
      <w:pPr>
        <w:shd w:val="clear" w:color="auto" w:fill="FFFFFF"/>
        <w:rPr>
          <w:sz w:val="28"/>
          <w:szCs w:val="28"/>
          <w:u w:val="thick"/>
        </w:rPr>
      </w:pPr>
    </w:p>
    <w:p w:rsidR="005A19DC" w:rsidRDefault="005A19DC" w:rsidP="005730F7">
      <w:pPr>
        <w:shd w:val="clear" w:color="auto" w:fill="FFFFFF"/>
        <w:rPr>
          <w:sz w:val="28"/>
          <w:szCs w:val="28"/>
          <w:u w:val="thick"/>
        </w:rPr>
      </w:pPr>
    </w:p>
    <w:tbl>
      <w:tblPr>
        <w:tblpPr w:leftFromText="180" w:rightFromText="180" w:vertAnchor="text" w:horzAnchor="margin" w:tblpXSpec="center" w:tblpY="153"/>
        <w:tblW w:w="9923" w:type="dxa"/>
        <w:tblLook w:val="04A0" w:firstRow="1" w:lastRow="0" w:firstColumn="1" w:lastColumn="0" w:noHBand="0" w:noVBand="1"/>
      </w:tblPr>
      <w:tblGrid>
        <w:gridCol w:w="4253"/>
        <w:gridCol w:w="1559"/>
        <w:gridCol w:w="4111"/>
      </w:tblGrid>
      <w:tr w:rsidR="005A19DC" w:rsidRPr="00E23238" w:rsidTr="00C22C0D">
        <w:trPr>
          <w:trHeight w:val="123"/>
        </w:trPr>
        <w:tc>
          <w:tcPr>
            <w:tcW w:w="4253" w:type="dxa"/>
          </w:tcPr>
          <w:p w:rsidR="005A19DC" w:rsidRPr="009A5619" w:rsidRDefault="005A19DC" w:rsidP="00C22C0D">
            <w:pPr>
              <w:shd w:val="clear" w:color="auto" w:fill="FFFFFF"/>
              <w:jc w:val="center"/>
              <w:rPr>
                <w:b/>
                <w:color w:val="000000"/>
                <w:highlight w:val="green"/>
              </w:rPr>
            </w:pPr>
          </w:p>
          <w:p w:rsidR="005A19DC" w:rsidRPr="009A5619" w:rsidRDefault="005A19DC" w:rsidP="00C22C0D">
            <w:pPr>
              <w:shd w:val="clear" w:color="auto" w:fill="FFFFFF"/>
              <w:rPr>
                <w:b/>
                <w:color w:val="000000"/>
              </w:rPr>
            </w:pPr>
            <w:r w:rsidRPr="009A5619">
              <w:rPr>
                <w:b/>
                <w:color w:val="000000"/>
              </w:rPr>
              <w:lastRenderedPageBreak/>
              <w:t>СОГЛАСОВАНО</w:t>
            </w:r>
          </w:p>
          <w:p w:rsidR="005A19DC" w:rsidRPr="009A5619" w:rsidRDefault="005A19DC" w:rsidP="00C22C0D">
            <w:pPr>
              <w:shd w:val="clear" w:color="auto" w:fill="FFFFFF"/>
              <w:rPr>
                <w:b/>
                <w:color w:val="000000"/>
              </w:rPr>
            </w:pPr>
          </w:p>
          <w:p w:rsidR="005A19DC" w:rsidRPr="009A5619" w:rsidRDefault="005A19DC" w:rsidP="00C22C0D">
            <w:pPr>
              <w:shd w:val="clear" w:color="auto" w:fill="FFFFFF"/>
              <w:rPr>
                <w:color w:val="000000"/>
              </w:rPr>
            </w:pPr>
            <w:r w:rsidRPr="009A5619">
              <w:rPr>
                <w:color w:val="000000"/>
              </w:rPr>
              <w:t>Протокол заседания методического объединения учителей математики и информ</w:t>
            </w:r>
            <w:r w:rsidR="00821C55">
              <w:rPr>
                <w:color w:val="000000"/>
              </w:rPr>
              <w:t>атики  МОБУ  гимназии  №1 от  27 августа 2018</w:t>
            </w:r>
            <w:r w:rsidRPr="009A5619">
              <w:rPr>
                <w:color w:val="000000"/>
              </w:rPr>
              <w:t xml:space="preserve">  года № 1 </w:t>
            </w:r>
          </w:p>
          <w:p w:rsidR="005A19DC" w:rsidRPr="009A5619" w:rsidRDefault="005A19DC" w:rsidP="00C22C0D">
            <w:pPr>
              <w:shd w:val="clear" w:color="auto" w:fill="FFFFFF"/>
              <w:rPr>
                <w:color w:val="000000"/>
              </w:rPr>
            </w:pPr>
            <w:r w:rsidRPr="009A5619">
              <w:rPr>
                <w:color w:val="000000"/>
              </w:rPr>
              <w:t>_______________  Степанян В.В.</w:t>
            </w:r>
          </w:p>
          <w:p w:rsidR="005A19DC" w:rsidRPr="009A5619" w:rsidRDefault="005A19DC" w:rsidP="00C22C0D">
            <w:pPr>
              <w:shd w:val="clear" w:color="auto" w:fill="FFFFFF"/>
              <w:rPr>
                <w:color w:val="000000"/>
                <w:vertAlign w:val="superscript"/>
              </w:rPr>
            </w:pPr>
            <w:r w:rsidRPr="009A5619">
              <w:rPr>
                <w:vertAlign w:val="superscript"/>
              </w:rPr>
              <w:t>подпись руководителя МО                      Ф.И.О.</w:t>
            </w:r>
          </w:p>
          <w:p w:rsidR="005A19DC" w:rsidRPr="009A5619" w:rsidRDefault="005A19DC" w:rsidP="00C22C0D">
            <w:pPr>
              <w:jc w:val="center"/>
              <w:rPr>
                <w:b/>
                <w:color w:val="000000"/>
                <w:highlight w:val="green"/>
              </w:rPr>
            </w:pPr>
          </w:p>
        </w:tc>
        <w:tc>
          <w:tcPr>
            <w:tcW w:w="1559" w:type="dxa"/>
          </w:tcPr>
          <w:p w:rsidR="005A19DC" w:rsidRPr="009A5619" w:rsidRDefault="005A19DC" w:rsidP="00C22C0D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1" w:type="dxa"/>
          </w:tcPr>
          <w:p w:rsidR="005A19DC" w:rsidRPr="009A5619" w:rsidRDefault="005A19DC" w:rsidP="00C22C0D">
            <w:pPr>
              <w:shd w:val="clear" w:color="auto" w:fill="FFFFFF"/>
              <w:jc w:val="center"/>
              <w:rPr>
                <w:b/>
                <w:color w:val="000000"/>
              </w:rPr>
            </w:pPr>
          </w:p>
          <w:p w:rsidR="005A19DC" w:rsidRPr="009A5619" w:rsidRDefault="005A19DC" w:rsidP="00C22C0D">
            <w:pPr>
              <w:shd w:val="clear" w:color="auto" w:fill="FFFFFF"/>
              <w:jc w:val="center"/>
              <w:rPr>
                <w:b/>
                <w:color w:val="000000"/>
              </w:rPr>
            </w:pPr>
            <w:r w:rsidRPr="009A5619">
              <w:rPr>
                <w:b/>
                <w:color w:val="000000"/>
              </w:rPr>
              <w:lastRenderedPageBreak/>
              <w:t>СОГЛАСОВАНО</w:t>
            </w:r>
          </w:p>
          <w:p w:rsidR="005A19DC" w:rsidRPr="009A5619" w:rsidRDefault="005A19DC" w:rsidP="00C22C0D">
            <w:pPr>
              <w:shd w:val="clear" w:color="auto" w:fill="FFFFFF"/>
              <w:jc w:val="center"/>
              <w:rPr>
                <w:b/>
              </w:rPr>
            </w:pPr>
          </w:p>
          <w:p w:rsidR="005A19DC" w:rsidRPr="009A5619" w:rsidRDefault="005A19DC" w:rsidP="00C22C0D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9A5619">
              <w:rPr>
                <w:color w:val="000000"/>
              </w:rPr>
              <w:t xml:space="preserve">Заместитель директора по УВР  </w:t>
            </w:r>
            <w:r>
              <w:rPr>
                <w:color w:val="000000"/>
              </w:rPr>
              <w:t xml:space="preserve">           </w:t>
            </w:r>
            <w:r w:rsidRPr="009A5619">
              <w:rPr>
                <w:color w:val="000000"/>
              </w:rPr>
              <w:t xml:space="preserve">___________       </w:t>
            </w:r>
            <w:r>
              <w:rPr>
                <w:color w:val="000000"/>
              </w:rPr>
              <w:t xml:space="preserve">  </w:t>
            </w:r>
            <w:r w:rsidR="00821C55">
              <w:rPr>
                <w:color w:val="000000"/>
                <w:u w:val="single"/>
              </w:rPr>
              <w:t>Ко</w:t>
            </w:r>
            <w:r w:rsidRPr="009A5619">
              <w:rPr>
                <w:color w:val="000000"/>
                <w:u w:val="single"/>
              </w:rPr>
              <w:t>ва</w:t>
            </w:r>
            <w:r w:rsidR="00821C55">
              <w:rPr>
                <w:color w:val="000000"/>
                <w:u w:val="single"/>
              </w:rPr>
              <w:t>ленко  И</w:t>
            </w:r>
            <w:r w:rsidRPr="009A5619">
              <w:rPr>
                <w:color w:val="000000"/>
                <w:u w:val="single"/>
              </w:rPr>
              <w:t>.В.</w:t>
            </w:r>
          </w:p>
          <w:p w:rsidR="005A19DC" w:rsidRPr="009A5619" w:rsidRDefault="005A19DC" w:rsidP="00C22C0D">
            <w:pPr>
              <w:shd w:val="clear" w:color="auto" w:fill="FFFFFF"/>
              <w:rPr>
                <w:color w:val="000000"/>
                <w:vertAlign w:val="superscript"/>
              </w:rPr>
            </w:pPr>
            <w:r w:rsidRPr="009A5619">
              <w:rPr>
                <w:vertAlign w:val="superscript"/>
              </w:rPr>
              <w:t xml:space="preserve"> подпись                          </w:t>
            </w:r>
            <w:r>
              <w:rPr>
                <w:vertAlign w:val="superscript"/>
              </w:rPr>
              <w:t xml:space="preserve">                             </w:t>
            </w:r>
            <w:r w:rsidRPr="009A5619">
              <w:rPr>
                <w:vertAlign w:val="superscript"/>
              </w:rPr>
              <w:t>Ф.И.О.</w:t>
            </w:r>
          </w:p>
          <w:p w:rsidR="005A19DC" w:rsidRPr="009A5619" w:rsidRDefault="005A19DC" w:rsidP="00C22C0D">
            <w:pPr>
              <w:rPr>
                <w:b/>
                <w:color w:val="000000"/>
              </w:rPr>
            </w:pPr>
            <w:r>
              <w:rPr>
                <w:color w:val="000000"/>
              </w:rPr>
              <w:t xml:space="preserve">                 </w:t>
            </w:r>
            <w:r w:rsidR="00821C55">
              <w:rPr>
                <w:color w:val="000000"/>
              </w:rPr>
              <w:t>27  августа 2018</w:t>
            </w:r>
            <w:r w:rsidRPr="009A5619">
              <w:rPr>
                <w:color w:val="000000"/>
              </w:rPr>
              <w:t xml:space="preserve">  года</w:t>
            </w:r>
          </w:p>
        </w:tc>
      </w:tr>
    </w:tbl>
    <w:p w:rsidR="005A19DC" w:rsidRPr="00003316" w:rsidRDefault="005A19DC" w:rsidP="005730F7">
      <w:pPr>
        <w:shd w:val="clear" w:color="auto" w:fill="FFFFFF"/>
        <w:rPr>
          <w:sz w:val="28"/>
          <w:szCs w:val="28"/>
          <w:u w:val="thick"/>
        </w:rPr>
      </w:pPr>
    </w:p>
    <w:sectPr w:rsidR="005A19DC" w:rsidRPr="00003316" w:rsidSect="002D265E">
      <w:headerReference w:type="default" r:id="rId30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0434" w:rsidRDefault="00110434" w:rsidP="002B6EE3">
      <w:r>
        <w:separator/>
      </w:r>
    </w:p>
  </w:endnote>
  <w:endnote w:type="continuationSeparator" w:id="0">
    <w:p w:rsidR="00110434" w:rsidRDefault="00110434" w:rsidP="002B6E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0434" w:rsidRDefault="00110434" w:rsidP="002B6EE3">
      <w:r>
        <w:separator/>
      </w:r>
    </w:p>
  </w:footnote>
  <w:footnote w:type="continuationSeparator" w:id="0">
    <w:p w:rsidR="00110434" w:rsidRDefault="00110434" w:rsidP="002B6E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21665886"/>
      <w:docPartObj>
        <w:docPartGallery w:val="Page Numbers (Top of Page)"/>
        <w:docPartUnique/>
      </w:docPartObj>
    </w:sdtPr>
    <w:sdtEndPr/>
    <w:sdtContent>
      <w:p w:rsidR="000C7D05" w:rsidRDefault="000C7D0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31BA7">
          <w:rPr>
            <w:noProof/>
          </w:rPr>
          <w:t>2</w:t>
        </w:r>
        <w:r>
          <w:fldChar w:fldCharType="end"/>
        </w:r>
      </w:p>
    </w:sdtContent>
  </w:sdt>
  <w:p w:rsidR="000C7D05" w:rsidRDefault="000C7D05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41F434D"/>
    <w:multiLevelType w:val="hybridMultilevel"/>
    <w:tmpl w:val="918E69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C1E64"/>
    <w:multiLevelType w:val="hybridMultilevel"/>
    <w:tmpl w:val="FCB2E3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875530"/>
    <w:multiLevelType w:val="hybridMultilevel"/>
    <w:tmpl w:val="9D8A45EE"/>
    <w:lvl w:ilvl="0" w:tplc="04190001">
      <w:start w:val="1"/>
      <w:numFmt w:val="bullet"/>
      <w:lvlText w:val=""/>
      <w:lvlJc w:val="left"/>
      <w:pPr>
        <w:ind w:left="7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4" w:hanging="360"/>
      </w:pPr>
      <w:rPr>
        <w:rFonts w:ascii="Wingdings" w:hAnsi="Wingdings" w:hint="default"/>
      </w:rPr>
    </w:lvl>
  </w:abstractNum>
  <w:abstractNum w:abstractNumId="4" w15:restartNumberingAfterBreak="0">
    <w:nsid w:val="09B91F00"/>
    <w:multiLevelType w:val="singleLevel"/>
    <w:tmpl w:val="9868690A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15911D2D"/>
    <w:multiLevelType w:val="hybridMultilevel"/>
    <w:tmpl w:val="13BC6C50"/>
    <w:lvl w:ilvl="0" w:tplc="04190001">
      <w:start w:val="1"/>
      <w:numFmt w:val="bullet"/>
      <w:lvlText w:val=""/>
      <w:lvlJc w:val="left"/>
      <w:pPr>
        <w:ind w:left="7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4" w:hanging="360"/>
      </w:pPr>
      <w:rPr>
        <w:rFonts w:ascii="Wingdings" w:hAnsi="Wingdings" w:hint="default"/>
      </w:rPr>
    </w:lvl>
  </w:abstractNum>
  <w:abstractNum w:abstractNumId="6" w15:restartNumberingAfterBreak="0">
    <w:nsid w:val="18B45731"/>
    <w:multiLevelType w:val="hybridMultilevel"/>
    <w:tmpl w:val="580679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914584"/>
    <w:multiLevelType w:val="hybridMultilevel"/>
    <w:tmpl w:val="1CFC4850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8" w15:restartNumberingAfterBreak="0">
    <w:nsid w:val="2AEF5991"/>
    <w:multiLevelType w:val="singleLevel"/>
    <w:tmpl w:val="BDB455EC"/>
    <w:lvl w:ilvl="0">
      <w:start w:val="5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9" w15:restartNumberingAfterBreak="0">
    <w:nsid w:val="3C6F353E"/>
    <w:multiLevelType w:val="hybridMultilevel"/>
    <w:tmpl w:val="947002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813E70"/>
    <w:multiLevelType w:val="hybridMultilevel"/>
    <w:tmpl w:val="A8729D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BC0619"/>
    <w:multiLevelType w:val="singleLevel"/>
    <w:tmpl w:val="B026172E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43D62215"/>
    <w:multiLevelType w:val="hybridMultilevel"/>
    <w:tmpl w:val="C250081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B9B5008"/>
    <w:multiLevelType w:val="hybridMultilevel"/>
    <w:tmpl w:val="6B48256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4" w15:restartNumberingAfterBreak="0">
    <w:nsid w:val="4FE959EC"/>
    <w:multiLevelType w:val="singleLevel"/>
    <w:tmpl w:val="F0EC23DA"/>
    <w:lvl w:ilvl="0">
      <w:start w:val="5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542302FD"/>
    <w:multiLevelType w:val="hybridMultilevel"/>
    <w:tmpl w:val="5EBCB4F4"/>
    <w:lvl w:ilvl="0" w:tplc="61DEDFC0">
      <w:start w:val="1"/>
      <w:numFmt w:val="decimal"/>
      <w:lvlText w:val="%1."/>
      <w:lvlJc w:val="left"/>
      <w:pPr>
        <w:ind w:left="433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613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685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757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829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901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973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1045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11170" w:hanging="180"/>
      </w:pPr>
      <w:rPr>
        <w:rFonts w:cs="Times New Roman"/>
      </w:rPr>
    </w:lvl>
  </w:abstractNum>
  <w:abstractNum w:abstractNumId="16" w15:restartNumberingAfterBreak="0">
    <w:nsid w:val="55A01CC3"/>
    <w:multiLevelType w:val="hybridMultilevel"/>
    <w:tmpl w:val="38FC7D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6F40854"/>
    <w:multiLevelType w:val="singleLevel"/>
    <w:tmpl w:val="6B7A82F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8271809"/>
    <w:multiLevelType w:val="hybridMultilevel"/>
    <w:tmpl w:val="AEFA35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654164"/>
    <w:multiLevelType w:val="hybridMultilevel"/>
    <w:tmpl w:val="DA9089B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B1D23E0"/>
    <w:multiLevelType w:val="hybridMultilevel"/>
    <w:tmpl w:val="6F7E969C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1" w15:restartNumberingAfterBreak="0">
    <w:nsid w:val="5B6465A6"/>
    <w:multiLevelType w:val="singleLevel"/>
    <w:tmpl w:val="B026172E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5BA87886"/>
    <w:multiLevelType w:val="hybridMultilevel"/>
    <w:tmpl w:val="E29C2392"/>
    <w:lvl w:ilvl="0" w:tplc="0419000F">
      <w:start w:val="1"/>
      <w:numFmt w:val="decimal"/>
      <w:lvlText w:val="%1."/>
      <w:lvlJc w:val="left"/>
      <w:pPr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020" w:hanging="180"/>
      </w:pPr>
      <w:rPr>
        <w:rFonts w:cs="Times New Roman"/>
      </w:rPr>
    </w:lvl>
  </w:abstractNum>
  <w:abstractNum w:abstractNumId="23" w15:restartNumberingAfterBreak="0">
    <w:nsid w:val="5CF57F98"/>
    <w:multiLevelType w:val="hybridMultilevel"/>
    <w:tmpl w:val="70D8A9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3A5582"/>
    <w:multiLevelType w:val="singleLevel"/>
    <w:tmpl w:val="63BC815E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5" w15:restartNumberingAfterBreak="0">
    <w:nsid w:val="5F657238"/>
    <w:multiLevelType w:val="singleLevel"/>
    <w:tmpl w:val="31DC2C50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6" w15:restartNumberingAfterBreak="0">
    <w:nsid w:val="65F82BC2"/>
    <w:multiLevelType w:val="hybridMultilevel"/>
    <w:tmpl w:val="D4D80A46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7" w15:restartNumberingAfterBreak="0">
    <w:nsid w:val="67950E0D"/>
    <w:multiLevelType w:val="singleLevel"/>
    <w:tmpl w:val="5096E0A2"/>
    <w:lvl w:ilvl="0">
      <w:start w:val="2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8" w15:restartNumberingAfterBreak="0">
    <w:nsid w:val="6C217B7E"/>
    <w:multiLevelType w:val="hybridMultilevel"/>
    <w:tmpl w:val="CD48DA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CE720DF"/>
    <w:multiLevelType w:val="hybridMultilevel"/>
    <w:tmpl w:val="6CB022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5457CF"/>
    <w:multiLevelType w:val="singleLevel"/>
    <w:tmpl w:val="AF5CF5A0"/>
    <w:lvl w:ilvl="0">
      <w:start w:val="1"/>
      <w:numFmt w:val="decimal"/>
      <w:lvlText w:val="%1)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31" w15:restartNumberingAfterBreak="0">
    <w:nsid w:val="700A6CD0"/>
    <w:multiLevelType w:val="hybridMultilevel"/>
    <w:tmpl w:val="671E77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BE6EA2"/>
    <w:multiLevelType w:val="singleLevel"/>
    <w:tmpl w:val="02327B00"/>
    <w:lvl w:ilvl="0">
      <w:start w:val="10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num w:numId="1">
    <w:abstractNumId w:val="22"/>
  </w:num>
  <w:num w:numId="2">
    <w:abstractNumId w:val="10"/>
  </w:num>
  <w:num w:numId="3">
    <w:abstractNumId w:val="12"/>
  </w:num>
  <w:num w:numId="4">
    <w:abstractNumId w:val="20"/>
  </w:num>
  <w:num w:numId="5">
    <w:abstractNumId w:val="9"/>
  </w:num>
  <w:num w:numId="6">
    <w:abstractNumId w:val="1"/>
  </w:num>
  <w:num w:numId="7">
    <w:abstractNumId w:val="13"/>
  </w:num>
  <w:num w:numId="8">
    <w:abstractNumId w:val="15"/>
  </w:num>
  <w:num w:numId="9">
    <w:abstractNumId w:val="31"/>
  </w:num>
  <w:num w:numId="10">
    <w:abstractNumId w:val="6"/>
  </w:num>
  <w:num w:numId="11">
    <w:abstractNumId w:val="28"/>
  </w:num>
  <w:num w:numId="12">
    <w:abstractNumId w:val="5"/>
  </w:num>
  <w:num w:numId="13">
    <w:abstractNumId w:val="26"/>
  </w:num>
  <w:num w:numId="14">
    <w:abstractNumId w:val="14"/>
  </w:num>
  <w:num w:numId="15">
    <w:abstractNumId w:val="18"/>
  </w:num>
  <w:num w:numId="16">
    <w:abstractNumId w:val="23"/>
  </w:num>
  <w:num w:numId="17">
    <w:abstractNumId w:val="4"/>
  </w:num>
  <w:num w:numId="18">
    <w:abstractNumId w:val="32"/>
  </w:num>
  <w:num w:numId="19">
    <w:abstractNumId w:val="3"/>
  </w:num>
  <w:num w:numId="20">
    <w:abstractNumId w:val="27"/>
  </w:num>
  <w:num w:numId="21">
    <w:abstractNumId w:val="29"/>
  </w:num>
  <w:num w:numId="22">
    <w:abstractNumId w:val="2"/>
  </w:num>
  <w:num w:numId="23">
    <w:abstractNumId w:val="30"/>
  </w:num>
  <w:num w:numId="24">
    <w:abstractNumId w:val="8"/>
  </w:num>
  <w:num w:numId="25">
    <w:abstractNumId w:val="21"/>
  </w:num>
  <w:num w:numId="26">
    <w:abstractNumId w:val="11"/>
  </w:num>
  <w:num w:numId="27">
    <w:abstractNumId w:val="24"/>
  </w:num>
  <w:num w:numId="28">
    <w:abstractNumId w:val="17"/>
  </w:num>
  <w:num w:numId="29">
    <w:abstractNumId w:val="25"/>
  </w:num>
  <w:num w:numId="30">
    <w:abstractNumId w:val="0"/>
    <w:lvlOverride w:ilvl="0">
      <w:startOverride w:val="1"/>
    </w:lvlOverride>
  </w:num>
  <w:num w:numId="31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"/>
  </w:num>
  <w:num w:numId="3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624"/>
    <w:rsid w:val="00000AAA"/>
    <w:rsid w:val="00003316"/>
    <w:rsid w:val="00014316"/>
    <w:rsid w:val="00026115"/>
    <w:rsid w:val="000419B0"/>
    <w:rsid w:val="0004643B"/>
    <w:rsid w:val="00061D3D"/>
    <w:rsid w:val="00070926"/>
    <w:rsid w:val="00072270"/>
    <w:rsid w:val="0007560A"/>
    <w:rsid w:val="00081DB2"/>
    <w:rsid w:val="00084E6A"/>
    <w:rsid w:val="00092C39"/>
    <w:rsid w:val="00093F8C"/>
    <w:rsid w:val="00097B77"/>
    <w:rsid w:val="000A1810"/>
    <w:rsid w:val="000B2ECC"/>
    <w:rsid w:val="000B5DB6"/>
    <w:rsid w:val="000C6BD0"/>
    <w:rsid w:val="000C7D05"/>
    <w:rsid w:val="000D00E5"/>
    <w:rsid w:val="000D0385"/>
    <w:rsid w:val="000D5A5A"/>
    <w:rsid w:val="000F21AC"/>
    <w:rsid w:val="001052A7"/>
    <w:rsid w:val="00107103"/>
    <w:rsid w:val="00110434"/>
    <w:rsid w:val="00122470"/>
    <w:rsid w:val="00126748"/>
    <w:rsid w:val="00132145"/>
    <w:rsid w:val="00134BEC"/>
    <w:rsid w:val="00137494"/>
    <w:rsid w:val="001419B0"/>
    <w:rsid w:val="00142C83"/>
    <w:rsid w:val="00144E57"/>
    <w:rsid w:val="001477C9"/>
    <w:rsid w:val="00155F99"/>
    <w:rsid w:val="001603EB"/>
    <w:rsid w:val="001621C3"/>
    <w:rsid w:val="00162AB6"/>
    <w:rsid w:val="00172F89"/>
    <w:rsid w:val="00173B8A"/>
    <w:rsid w:val="00175856"/>
    <w:rsid w:val="001A4C49"/>
    <w:rsid w:val="001A7DBE"/>
    <w:rsid w:val="001B665E"/>
    <w:rsid w:val="001C63B5"/>
    <w:rsid w:val="001F12FE"/>
    <w:rsid w:val="001F441F"/>
    <w:rsid w:val="001F6134"/>
    <w:rsid w:val="002164AA"/>
    <w:rsid w:val="00216987"/>
    <w:rsid w:val="002247CD"/>
    <w:rsid w:val="002443AB"/>
    <w:rsid w:val="002545AC"/>
    <w:rsid w:val="00257345"/>
    <w:rsid w:val="00265FE5"/>
    <w:rsid w:val="00276E3C"/>
    <w:rsid w:val="00282A4F"/>
    <w:rsid w:val="002B05EF"/>
    <w:rsid w:val="002B6EE3"/>
    <w:rsid w:val="002D265E"/>
    <w:rsid w:val="002D3823"/>
    <w:rsid w:val="002D7178"/>
    <w:rsid w:val="002F463B"/>
    <w:rsid w:val="00302624"/>
    <w:rsid w:val="00303622"/>
    <w:rsid w:val="00320E6B"/>
    <w:rsid w:val="00323415"/>
    <w:rsid w:val="0035072B"/>
    <w:rsid w:val="00354FD1"/>
    <w:rsid w:val="00365340"/>
    <w:rsid w:val="00373477"/>
    <w:rsid w:val="00377612"/>
    <w:rsid w:val="003A2881"/>
    <w:rsid w:val="003D376C"/>
    <w:rsid w:val="003D7ADD"/>
    <w:rsid w:val="004207B5"/>
    <w:rsid w:val="004254DE"/>
    <w:rsid w:val="0043635E"/>
    <w:rsid w:val="0043767B"/>
    <w:rsid w:val="00457724"/>
    <w:rsid w:val="004871B8"/>
    <w:rsid w:val="004916AC"/>
    <w:rsid w:val="00495509"/>
    <w:rsid w:val="004B7054"/>
    <w:rsid w:val="004C56DD"/>
    <w:rsid w:val="004D41A5"/>
    <w:rsid w:val="004D5193"/>
    <w:rsid w:val="004E563D"/>
    <w:rsid w:val="004F1CEA"/>
    <w:rsid w:val="005117F3"/>
    <w:rsid w:val="00523DA7"/>
    <w:rsid w:val="005325F9"/>
    <w:rsid w:val="0055071C"/>
    <w:rsid w:val="005623B2"/>
    <w:rsid w:val="00570436"/>
    <w:rsid w:val="00571F0D"/>
    <w:rsid w:val="005730F7"/>
    <w:rsid w:val="00592D3B"/>
    <w:rsid w:val="0059439B"/>
    <w:rsid w:val="005A0867"/>
    <w:rsid w:val="005A19DC"/>
    <w:rsid w:val="005B5E1A"/>
    <w:rsid w:val="005D331F"/>
    <w:rsid w:val="005D59FA"/>
    <w:rsid w:val="005D719A"/>
    <w:rsid w:val="005F5502"/>
    <w:rsid w:val="0060200D"/>
    <w:rsid w:val="006036DC"/>
    <w:rsid w:val="0065207A"/>
    <w:rsid w:val="006822AA"/>
    <w:rsid w:val="0069220C"/>
    <w:rsid w:val="006A0A7A"/>
    <w:rsid w:val="006A1DCF"/>
    <w:rsid w:val="006C76E5"/>
    <w:rsid w:val="006D4D79"/>
    <w:rsid w:val="006D6C81"/>
    <w:rsid w:val="006F5B00"/>
    <w:rsid w:val="006F7C71"/>
    <w:rsid w:val="007114AE"/>
    <w:rsid w:val="00717E78"/>
    <w:rsid w:val="0072439F"/>
    <w:rsid w:val="007254FC"/>
    <w:rsid w:val="00737534"/>
    <w:rsid w:val="00740FA6"/>
    <w:rsid w:val="00743C6C"/>
    <w:rsid w:val="00747BF7"/>
    <w:rsid w:val="00755D8A"/>
    <w:rsid w:val="00790373"/>
    <w:rsid w:val="00791EE4"/>
    <w:rsid w:val="00795345"/>
    <w:rsid w:val="007A0B01"/>
    <w:rsid w:val="007A69D8"/>
    <w:rsid w:val="007B0C21"/>
    <w:rsid w:val="007B6EAE"/>
    <w:rsid w:val="007C15FF"/>
    <w:rsid w:val="007C3844"/>
    <w:rsid w:val="007E4D86"/>
    <w:rsid w:val="007F2582"/>
    <w:rsid w:val="007F46A9"/>
    <w:rsid w:val="007F5943"/>
    <w:rsid w:val="007F76DE"/>
    <w:rsid w:val="00800BC3"/>
    <w:rsid w:val="00821C55"/>
    <w:rsid w:val="00834F26"/>
    <w:rsid w:val="008509DF"/>
    <w:rsid w:val="0087017A"/>
    <w:rsid w:val="00877A19"/>
    <w:rsid w:val="008819D4"/>
    <w:rsid w:val="00882330"/>
    <w:rsid w:val="008865C8"/>
    <w:rsid w:val="00891115"/>
    <w:rsid w:val="008A44B0"/>
    <w:rsid w:val="008A6740"/>
    <w:rsid w:val="008B6BC1"/>
    <w:rsid w:val="008C5BD7"/>
    <w:rsid w:val="008C6052"/>
    <w:rsid w:val="008F1DD1"/>
    <w:rsid w:val="008F631A"/>
    <w:rsid w:val="008F7B9F"/>
    <w:rsid w:val="009159FE"/>
    <w:rsid w:val="0092099C"/>
    <w:rsid w:val="00921491"/>
    <w:rsid w:val="00926C0A"/>
    <w:rsid w:val="00945080"/>
    <w:rsid w:val="00945988"/>
    <w:rsid w:val="009506D4"/>
    <w:rsid w:val="00952706"/>
    <w:rsid w:val="00971126"/>
    <w:rsid w:val="009744D8"/>
    <w:rsid w:val="009769D6"/>
    <w:rsid w:val="00986FBF"/>
    <w:rsid w:val="00994308"/>
    <w:rsid w:val="00995FA6"/>
    <w:rsid w:val="009A05D5"/>
    <w:rsid w:val="009B1EBD"/>
    <w:rsid w:val="009D2248"/>
    <w:rsid w:val="009D25EC"/>
    <w:rsid w:val="009D7505"/>
    <w:rsid w:val="009E0159"/>
    <w:rsid w:val="009E4E81"/>
    <w:rsid w:val="009F491F"/>
    <w:rsid w:val="00A020F0"/>
    <w:rsid w:val="00A048D1"/>
    <w:rsid w:val="00A1042B"/>
    <w:rsid w:val="00A21048"/>
    <w:rsid w:val="00A25A37"/>
    <w:rsid w:val="00A279B7"/>
    <w:rsid w:val="00A334C3"/>
    <w:rsid w:val="00A3603A"/>
    <w:rsid w:val="00A507E1"/>
    <w:rsid w:val="00A5130F"/>
    <w:rsid w:val="00A532B2"/>
    <w:rsid w:val="00A5413F"/>
    <w:rsid w:val="00A73AED"/>
    <w:rsid w:val="00A76DB1"/>
    <w:rsid w:val="00A863D0"/>
    <w:rsid w:val="00AB600A"/>
    <w:rsid w:val="00AC6A47"/>
    <w:rsid w:val="00AD2AAE"/>
    <w:rsid w:val="00AD50D4"/>
    <w:rsid w:val="00B01C47"/>
    <w:rsid w:val="00B01DE2"/>
    <w:rsid w:val="00B03CFA"/>
    <w:rsid w:val="00B0586A"/>
    <w:rsid w:val="00B13D1F"/>
    <w:rsid w:val="00B15394"/>
    <w:rsid w:val="00B23B96"/>
    <w:rsid w:val="00B44BCF"/>
    <w:rsid w:val="00B531DB"/>
    <w:rsid w:val="00B55DB6"/>
    <w:rsid w:val="00B56E04"/>
    <w:rsid w:val="00B6141B"/>
    <w:rsid w:val="00BA5CED"/>
    <w:rsid w:val="00BB2B25"/>
    <w:rsid w:val="00BB5FAF"/>
    <w:rsid w:val="00BB7B72"/>
    <w:rsid w:val="00BC3213"/>
    <w:rsid w:val="00BC69CB"/>
    <w:rsid w:val="00BD4E79"/>
    <w:rsid w:val="00BD71F2"/>
    <w:rsid w:val="00BE066A"/>
    <w:rsid w:val="00BE38FD"/>
    <w:rsid w:val="00BF16ED"/>
    <w:rsid w:val="00C31BA7"/>
    <w:rsid w:val="00C50C31"/>
    <w:rsid w:val="00C77044"/>
    <w:rsid w:val="00C83DF3"/>
    <w:rsid w:val="00C844AB"/>
    <w:rsid w:val="00C92697"/>
    <w:rsid w:val="00C977E4"/>
    <w:rsid w:val="00CA48C5"/>
    <w:rsid w:val="00CB3519"/>
    <w:rsid w:val="00CB5302"/>
    <w:rsid w:val="00CC0682"/>
    <w:rsid w:val="00CC1A19"/>
    <w:rsid w:val="00CE1378"/>
    <w:rsid w:val="00CE1E84"/>
    <w:rsid w:val="00D01244"/>
    <w:rsid w:val="00D041AA"/>
    <w:rsid w:val="00D21DD4"/>
    <w:rsid w:val="00D302C2"/>
    <w:rsid w:val="00D32F35"/>
    <w:rsid w:val="00D56C31"/>
    <w:rsid w:val="00D6190F"/>
    <w:rsid w:val="00D67EB2"/>
    <w:rsid w:val="00D74105"/>
    <w:rsid w:val="00D90D55"/>
    <w:rsid w:val="00DA26CB"/>
    <w:rsid w:val="00DC2F7B"/>
    <w:rsid w:val="00DD2C48"/>
    <w:rsid w:val="00DE042F"/>
    <w:rsid w:val="00E00DB7"/>
    <w:rsid w:val="00E05698"/>
    <w:rsid w:val="00E16116"/>
    <w:rsid w:val="00E202FF"/>
    <w:rsid w:val="00E2440F"/>
    <w:rsid w:val="00E36C2D"/>
    <w:rsid w:val="00E500E3"/>
    <w:rsid w:val="00E50575"/>
    <w:rsid w:val="00E513AF"/>
    <w:rsid w:val="00E750E0"/>
    <w:rsid w:val="00E755F8"/>
    <w:rsid w:val="00E81026"/>
    <w:rsid w:val="00E920A1"/>
    <w:rsid w:val="00E96AD0"/>
    <w:rsid w:val="00EB6551"/>
    <w:rsid w:val="00ED0A0C"/>
    <w:rsid w:val="00ED68FB"/>
    <w:rsid w:val="00EE6A36"/>
    <w:rsid w:val="00EF3912"/>
    <w:rsid w:val="00EF3FA6"/>
    <w:rsid w:val="00F01576"/>
    <w:rsid w:val="00F25FBF"/>
    <w:rsid w:val="00F456DF"/>
    <w:rsid w:val="00F51175"/>
    <w:rsid w:val="00F60C03"/>
    <w:rsid w:val="00F638EC"/>
    <w:rsid w:val="00F6697A"/>
    <w:rsid w:val="00F72135"/>
    <w:rsid w:val="00F741ED"/>
    <w:rsid w:val="00F92D27"/>
    <w:rsid w:val="00FB2B8B"/>
    <w:rsid w:val="00FE79A0"/>
    <w:rsid w:val="00FF5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2BB18F08"/>
  <w15:docId w15:val="{3000BABA-2808-4DB4-84D7-10C40A82A6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262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7227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5A0867"/>
    <w:pPr>
      <w:keepNext/>
      <w:autoSpaceDE/>
      <w:autoSpaceDN/>
      <w:adjustRightInd/>
      <w:outlineLvl w:val="1"/>
    </w:pPr>
    <w:rPr>
      <w:b/>
      <w:szCs w:val="20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A44B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71F0D"/>
    <w:pPr>
      <w:autoSpaceDE/>
      <w:autoSpaceDN/>
      <w:adjustRightInd/>
      <w:spacing w:before="240" w:after="60"/>
      <w:jc w:val="center"/>
      <w:outlineLvl w:val="0"/>
    </w:pPr>
    <w:rPr>
      <w:rFonts w:ascii="Arial" w:eastAsia="Calibri" w:hAnsi="Arial" w:cs="Arial"/>
      <w:b/>
      <w:bCs/>
      <w:kern w:val="28"/>
      <w:sz w:val="32"/>
      <w:szCs w:val="32"/>
    </w:rPr>
  </w:style>
  <w:style w:type="character" w:customStyle="1" w:styleId="a4">
    <w:name w:val="Заголовок Знак"/>
    <w:basedOn w:val="a0"/>
    <w:link w:val="a3"/>
    <w:rsid w:val="00571F0D"/>
    <w:rPr>
      <w:rFonts w:ascii="Arial" w:eastAsia="Calibri" w:hAnsi="Arial" w:cs="Arial"/>
      <w:b/>
      <w:bCs/>
      <w:kern w:val="28"/>
      <w:sz w:val="32"/>
      <w:szCs w:val="32"/>
      <w:lang w:eastAsia="ru-RU"/>
    </w:rPr>
  </w:style>
  <w:style w:type="paragraph" w:customStyle="1" w:styleId="11">
    <w:name w:val="Абзац списка1"/>
    <w:basedOn w:val="a"/>
    <w:rsid w:val="00571F0D"/>
    <w:pPr>
      <w:autoSpaceDE/>
      <w:autoSpaceDN/>
      <w:adjustRightInd/>
      <w:ind w:left="720"/>
    </w:pPr>
    <w:rPr>
      <w:rFonts w:eastAsia="Calibri"/>
    </w:rPr>
  </w:style>
  <w:style w:type="paragraph" w:styleId="a5">
    <w:name w:val="List Paragraph"/>
    <w:basedOn w:val="a"/>
    <w:uiPriority w:val="34"/>
    <w:qFormat/>
    <w:rsid w:val="006F7C71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6F7C71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6F7C71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F7C71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header"/>
    <w:basedOn w:val="a"/>
    <w:link w:val="aa"/>
    <w:uiPriority w:val="99"/>
    <w:unhideWhenUsed/>
    <w:rsid w:val="002B6EE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2B6EE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2B6EE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2B6EE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d">
    <w:name w:val="Table Grid"/>
    <w:basedOn w:val="a1"/>
    <w:uiPriority w:val="59"/>
    <w:rsid w:val="00ED0A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rsid w:val="00084E6A"/>
    <w:rPr>
      <w:rFonts w:cs="Times New Roman"/>
    </w:rPr>
  </w:style>
  <w:style w:type="paragraph" w:customStyle="1" w:styleId="21">
    <w:name w:val="Абзац списка2"/>
    <w:basedOn w:val="a"/>
    <w:rsid w:val="00084E6A"/>
    <w:pPr>
      <w:autoSpaceDE/>
      <w:autoSpaceDN/>
      <w:adjustRightInd/>
      <w:ind w:left="720"/>
    </w:pPr>
    <w:rPr>
      <w:rFonts w:eastAsia="Calibri"/>
    </w:rPr>
  </w:style>
  <w:style w:type="character" w:styleId="ae">
    <w:name w:val="Hyperlink"/>
    <w:semiHidden/>
    <w:rsid w:val="00084E6A"/>
    <w:rPr>
      <w:rFonts w:cs="Times New Roman"/>
      <w:color w:val="0000FF"/>
      <w:u w:val="single"/>
    </w:rPr>
  </w:style>
  <w:style w:type="character" w:customStyle="1" w:styleId="20">
    <w:name w:val="Заголовок 2 Знак"/>
    <w:basedOn w:val="a0"/>
    <w:link w:val="2"/>
    <w:rsid w:val="005A086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">
    <w:name w:val="Body Text Indent"/>
    <w:basedOn w:val="a"/>
    <w:link w:val="af0"/>
    <w:rsid w:val="00800BC3"/>
    <w:pPr>
      <w:autoSpaceDE/>
      <w:autoSpaceDN/>
      <w:adjustRightInd/>
      <w:snapToGrid w:val="0"/>
      <w:spacing w:line="260" w:lineRule="atLeast"/>
      <w:ind w:firstLine="500"/>
    </w:pPr>
    <w:rPr>
      <w:sz w:val="28"/>
      <w:szCs w:val="20"/>
    </w:rPr>
  </w:style>
  <w:style w:type="character" w:customStyle="1" w:styleId="af0">
    <w:name w:val="Основной текст с отступом Знак"/>
    <w:basedOn w:val="a0"/>
    <w:link w:val="af"/>
    <w:rsid w:val="00800BC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7227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8A44B0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customStyle="1" w:styleId="Default">
    <w:name w:val="Default"/>
    <w:rsid w:val="002D265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44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6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2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5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8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04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5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55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2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5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7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3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40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2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2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E8E265-F79C-4D5D-9C24-7BA63E962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0</Pages>
  <Words>2690</Words>
  <Characters>15337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ory</dc:creator>
  <cp:lastModifiedBy>Georgy</cp:lastModifiedBy>
  <cp:revision>19</cp:revision>
  <cp:lastPrinted>2016-10-27T12:15:00Z</cp:lastPrinted>
  <dcterms:created xsi:type="dcterms:W3CDTF">2015-12-08T11:46:00Z</dcterms:created>
  <dcterms:modified xsi:type="dcterms:W3CDTF">2018-12-27T17:44:00Z</dcterms:modified>
</cp:coreProperties>
</file>